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1" r:id="rId1"/>
    <p:sldMasterId id="2147483700" r:id="rId2"/>
    <p:sldMasterId id="2147483715" r:id="rId3"/>
  </p:sldMasterIdLst>
  <p:notesMasterIdLst>
    <p:notesMasterId r:id="rId38"/>
  </p:notesMasterIdLst>
  <p:sldIdLst>
    <p:sldId id="257" r:id="rId4"/>
    <p:sldId id="297" r:id="rId5"/>
    <p:sldId id="259" r:id="rId6"/>
    <p:sldId id="260" r:id="rId7"/>
    <p:sldId id="285" r:id="rId8"/>
    <p:sldId id="261" r:id="rId9"/>
    <p:sldId id="300" r:id="rId10"/>
    <p:sldId id="263" r:id="rId11"/>
    <p:sldId id="264" r:id="rId12"/>
    <p:sldId id="265" r:id="rId13"/>
    <p:sldId id="266" r:id="rId14"/>
    <p:sldId id="284" r:id="rId15"/>
    <p:sldId id="299" r:id="rId16"/>
    <p:sldId id="287" r:id="rId17"/>
    <p:sldId id="279" r:id="rId18"/>
    <p:sldId id="278" r:id="rId19"/>
    <p:sldId id="288" r:id="rId20"/>
    <p:sldId id="298" r:id="rId21"/>
    <p:sldId id="289" r:id="rId22"/>
    <p:sldId id="290" r:id="rId23"/>
    <p:sldId id="291" r:id="rId24"/>
    <p:sldId id="293" r:id="rId25"/>
    <p:sldId id="294" r:id="rId26"/>
    <p:sldId id="295" r:id="rId27"/>
    <p:sldId id="281" r:id="rId28"/>
    <p:sldId id="269" r:id="rId29"/>
    <p:sldId id="270" r:id="rId30"/>
    <p:sldId id="296" r:id="rId31"/>
    <p:sldId id="301" r:id="rId32"/>
    <p:sldId id="272" r:id="rId33"/>
    <p:sldId id="271" r:id="rId34"/>
    <p:sldId id="273" r:id="rId35"/>
    <p:sldId id="274" r:id="rId36"/>
    <p:sldId id="30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3" userDrawn="1">
          <p15:clr>
            <a:srgbClr val="A4A3A4"/>
          </p15:clr>
        </p15:guide>
        <p15:guide id="2" pos="325" userDrawn="1">
          <p15:clr>
            <a:srgbClr val="A4A3A4"/>
          </p15:clr>
        </p15:guide>
        <p15:guide id="3" orient="horz" pos="3974" userDrawn="1">
          <p15:clr>
            <a:srgbClr val="A4A3A4"/>
          </p15:clr>
        </p15:guide>
        <p15:guide id="4" pos="7355" userDrawn="1">
          <p15:clr>
            <a:srgbClr val="A4A3A4"/>
          </p15:clr>
        </p15:guide>
        <p15:guide id="5" pos="3840" userDrawn="1">
          <p15:clr>
            <a:srgbClr val="A4A3A4"/>
          </p15:clr>
        </p15:guide>
        <p15:guide id="6" orient="horz" pos="867" userDrawn="1">
          <p15:clr>
            <a:srgbClr val="A4A3A4"/>
          </p15:clr>
        </p15:guide>
        <p15:guide id="7" orient="horz" pos="3634" userDrawn="1">
          <p15:clr>
            <a:srgbClr val="A4A3A4"/>
          </p15:clr>
        </p15:guide>
        <p15:guide id="8" pos="86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900"/>
    <a:srgbClr val="1E5DF8"/>
    <a:srgbClr val="FF6900"/>
    <a:srgbClr val="00BED5"/>
    <a:srgbClr val="003088"/>
    <a:srgbClr val="626262"/>
    <a:srgbClr val="FFFFFF"/>
    <a:srgbClr val="C13D33"/>
    <a:srgbClr val="E94D36"/>
    <a:srgbClr val="BE2B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2" autoAdjust="0"/>
    <p:restoredTop sz="87907" autoAdjust="0"/>
  </p:normalViewPr>
  <p:slideViewPr>
    <p:cSldViewPr snapToGrid="0" snapToObjects="1">
      <p:cViewPr varScale="1">
        <p:scale>
          <a:sx n="65" d="100"/>
          <a:sy n="65" d="100"/>
        </p:scale>
        <p:origin x="68" y="132"/>
      </p:cViewPr>
      <p:guideLst>
        <p:guide orient="horz" pos="323"/>
        <p:guide pos="325"/>
        <p:guide orient="horz" pos="3974"/>
        <p:guide pos="7355"/>
        <p:guide pos="3840"/>
        <p:guide orient="horz" pos="867"/>
        <p:guide orient="horz" pos="3634"/>
        <p:guide pos="869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lcuser\Downloads\Comparison%20Zr%20vs%20Cu%20corrected%20obm%20(1)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lcuser\Downloads\Comparison%20Zr%20vs%20Cu%20corrected%20obm%20(2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lcuser\Downloads\Cy160118CuZrTiV%20Summary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lcuser\Downloads\14202018CuTiZrVHf%20Summary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074130686501471"/>
          <c:y val="0.11819872576309279"/>
          <c:w val="0.81755761387384318"/>
          <c:h val="0.72441822488355567"/>
        </c:manualLayout>
      </c:layout>
      <c:scatterChart>
        <c:scatterStyle val="lineMarker"/>
        <c:varyColors val="0"/>
        <c:ser>
          <c:idx val="5"/>
          <c:order val="0"/>
          <c:tx>
            <c:v>NEG col H2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8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[Comparison Zr vs Cu corrected obm (1).xlsx]Sheet1'!$A$22:$A$29</c:f>
              <c:numCache>
                <c:formatCode>General</c:formatCode>
                <c:ptCount val="8"/>
                <c:pt idx="0">
                  <c:v>140</c:v>
                </c:pt>
                <c:pt idx="1">
                  <c:v>150</c:v>
                </c:pt>
                <c:pt idx="2">
                  <c:v>160</c:v>
                </c:pt>
                <c:pt idx="3">
                  <c:v>180</c:v>
                </c:pt>
                <c:pt idx="4">
                  <c:v>200</c:v>
                </c:pt>
                <c:pt idx="5">
                  <c:v>220</c:v>
                </c:pt>
                <c:pt idx="6">
                  <c:v>250</c:v>
                </c:pt>
                <c:pt idx="7">
                  <c:v>300</c:v>
                </c:pt>
              </c:numCache>
            </c:numRef>
          </c:xVal>
          <c:yVal>
            <c:numRef>
              <c:f>'[Comparison Zr vs Cu corrected obm (1).xlsx]Sheet1'!$C$22:$C$29</c:f>
              <c:numCache>
                <c:formatCode>General</c:formatCode>
                <c:ptCount val="8"/>
                <c:pt idx="0">
                  <c:v>1.0999999999999999E-2</c:v>
                </c:pt>
                <c:pt idx="1">
                  <c:v>1.4999999999999999E-2</c:v>
                </c:pt>
                <c:pt idx="2">
                  <c:v>1.7000000000000001E-2</c:v>
                </c:pt>
                <c:pt idx="3">
                  <c:v>1.9E-2</c:v>
                </c:pt>
                <c:pt idx="4">
                  <c:v>2.5000000000000001E-2</c:v>
                </c:pt>
                <c:pt idx="5">
                  <c:v>2.5100000000000001E-2</c:v>
                </c:pt>
                <c:pt idx="6">
                  <c:v>2.8000000000000001E-2</c:v>
                </c:pt>
                <c:pt idx="7">
                  <c:v>0.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249-4E91-B662-33EFD817F0E6}"/>
            </c:ext>
          </c:extLst>
        </c:ser>
        <c:ser>
          <c:idx val="6"/>
          <c:order val="1"/>
          <c:tx>
            <c:v>NEG col CO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x"/>
            <c:size val="7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[Comparison Zr vs Cu corrected obm (1).xlsx]Sheet1'!$A$22:$A$29</c:f>
              <c:numCache>
                <c:formatCode>General</c:formatCode>
                <c:ptCount val="8"/>
                <c:pt idx="0">
                  <c:v>140</c:v>
                </c:pt>
                <c:pt idx="1">
                  <c:v>150</c:v>
                </c:pt>
                <c:pt idx="2">
                  <c:v>160</c:v>
                </c:pt>
                <c:pt idx="3">
                  <c:v>180</c:v>
                </c:pt>
                <c:pt idx="4">
                  <c:v>200</c:v>
                </c:pt>
                <c:pt idx="5">
                  <c:v>220</c:v>
                </c:pt>
                <c:pt idx="6">
                  <c:v>250</c:v>
                </c:pt>
                <c:pt idx="7">
                  <c:v>300</c:v>
                </c:pt>
              </c:numCache>
            </c:numRef>
          </c:xVal>
          <c:yVal>
            <c:numRef>
              <c:f>'[Comparison Zr vs Cu corrected obm (1).xlsx]Sheet1'!$E$22:$E$29</c:f>
              <c:numCache>
                <c:formatCode>General</c:formatCode>
                <c:ptCount val="8"/>
                <c:pt idx="0">
                  <c:v>5.7000000000000002E-3</c:v>
                </c:pt>
                <c:pt idx="1">
                  <c:v>5.7000000000000002E-2</c:v>
                </c:pt>
                <c:pt idx="2">
                  <c:v>8.5000000000000006E-2</c:v>
                </c:pt>
                <c:pt idx="3">
                  <c:v>0.15</c:v>
                </c:pt>
                <c:pt idx="4">
                  <c:v>0.153</c:v>
                </c:pt>
                <c:pt idx="5">
                  <c:v>0.155</c:v>
                </c:pt>
                <c:pt idx="6">
                  <c:v>0.17299999999999999</c:v>
                </c:pt>
                <c:pt idx="7">
                  <c:v>0.17499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249-4E91-B662-33EFD817F0E6}"/>
            </c:ext>
          </c:extLst>
        </c:ser>
        <c:ser>
          <c:idx val="7"/>
          <c:order val="2"/>
          <c:tx>
            <c:v>NEG col CO2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rgbClr val="FF0000"/>
                </a:solidFill>
              </a:ln>
              <a:effectLst/>
            </c:spPr>
          </c:marker>
          <c:xVal>
            <c:numRef>
              <c:f>'[Comparison Zr vs Cu corrected obm (1).xlsx]Sheet1'!$A$23:$A$29</c:f>
              <c:numCache>
                <c:formatCode>General</c:formatCode>
                <c:ptCount val="7"/>
                <c:pt idx="0">
                  <c:v>150</c:v>
                </c:pt>
                <c:pt idx="1">
                  <c:v>160</c:v>
                </c:pt>
                <c:pt idx="2">
                  <c:v>180</c:v>
                </c:pt>
                <c:pt idx="3">
                  <c:v>200</c:v>
                </c:pt>
                <c:pt idx="4">
                  <c:v>220</c:v>
                </c:pt>
                <c:pt idx="5">
                  <c:v>250</c:v>
                </c:pt>
                <c:pt idx="6">
                  <c:v>300</c:v>
                </c:pt>
              </c:numCache>
            </c:numRef>
          </c:xVal>
          <c:yVal>
            <c:numRef>
              <c:f>'[Comparison Zr vs Cu corrected obm (1).xlsx]Sheet1'!$G$23:$G$29</c:f>
              <c:numCache>
                <c:formatCode>General</c:formatCode>
                <c:ptCount val="7"/>
                <c:pt idx="0">
                  <c:v>7.5999999999999998E-2</c:v>
                </c:pt>
                <c:pt idx="1">
                  <c:v>0.19500000000000001</c:v>
                </c:pt>
                <c:pt idx="2">
                  <c:v>0.22</c:v>
                </c:pt>
                <c:pt idx="3">
                  <c:v>0.19</c:v>
                </c:pt>
                <c:pt idx="4">
                  <c:v>0.2</c:v>
                </c:pt>
                <c:pt idx="5">
                  <c:v>0.23</c:v>
                </c:pt>
                <c:pt idx="6">
                  <c:v>0.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9249-4E91-B662-33EFD817F0E6}"/>
            </c:ext>
          </c:extLst>
        </c:ser>
        <c:ser>
          <c:idx val="2"/>
          <c:order val="3"/>
          <c:tx>
            <c:v>NEG den H2</c:v>
          </c:tx>
          <c:spPr>
            <a:ln w="19050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circle"/>
            <c:size val="8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[Comparison Zr vs Cu corrected obm (1).xlsx]Sheet1'!$A$14:$A$18</c:f>
              <c:numCache>
                <c:formatCode>General</c:formatCode>
                <c:ptCount val="5"/>
                <c:pt idx="0">
                  <c:v>160</c:v>
                </c:pt>
                <c:pt idx="1">
                  <c:v>180</c:v>
                </c:pt>
                <c:pt idx="2">
                  <c:v>200</c:v>
                </c:pt>
                <c:pt idx="3">
                  <c:v>220</c:v>
                </c:pt>
                <c:pt idx="4">
                  <c:v>250</c:v>
                </c:pt>
              </c:numCache>
            </c:numRef>
          </c:xVal>
          <c:yVal>
            <c:numRef>
              <c:f>'[Comparison Zr vs Cu corrected obm (1).xlsx]Sheet1'!$C$14:$C$18</c:f>
              <c:numCache>
                <c:formatCode>General</c:formatCode>
                <c:ptCount val="5"/>
                <c:pt idx="0">
                  <c:v>6.9999999999999999E-4</c:v>
                </c:pt>
                <c:pt idx="1">
                  <c:v>5.9999999999999995E-4</c:v>
                </c:pt>
                <c:pt idx="2">
                  <c:v>4.4999999999999999E-4</c:v>
                </c:pt>
                <c:pt idx="3">
                  <c:v>5.7499999999999999E-4</c:v>
                </c:pt>
                <c:pt idx="4">
                  <c:v>1.1999999999999999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9249-4E91-B662-33EFD817F0E6}"/>
            </c:ext>
          </c:extLst>
        </c:ser>
        <c:ser>
          <c:idx val="3"/>
          <c:order val="4"/>
          <c:tx>
            <c:v>NEG den CO</c:v>
          </c:tx>
          <c:spPr>
            <a:ln w="19050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x"/>
            <c:size val="7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[Comparison Zr vs Cu corrected obm (1).xlsx]Sheet1'!$A$14:$A$18</c:f>
              <c:numCache>
                <c:formatCode>General</c:formatCode>
                <c:ptCount val="5"/>
                <c:pt idx="0">
                  <c:v>160</c:v>
                </c:pt>
                <c:pt idx="1">
                  <c:v>180</c:v>
                </c:pt>
                <c:pt idx="2">
                  <c:v>200</c:v>
                </c:pt>
                <c:pt idx="3">
                  <c:v>220</c:v>
                </c:pt>
                <c:pt idx="4">
                  <c:v>250</c:v>
                </c:pt>
              </c:numCache>
            </c:numRef>
          </c:xVal>
          <c:yVal>
            <c:numRef>
              <c:f>'[Comparison Zr vs Cu corrected obm (1).xlsx]Sheet1'!$E$14:$E$18</c:f>
              <c:numCache>
                <c:formatCode>General</c:formatCode>
                <c:ptCount val="5"/>
                <c:pt idx="0">
                  <c:v>5.8E-4</c:v>
                </c:pt>
                <c:pt idx="1">
                  <c:v>8.9999999999999998E-4</c:v>
                </c:pt>
                <c:pt idx="2">
                  <c:v>1.2E-2</c:v>
                </c:pt>
                <c:pt idx="3">
                  <c:v>2.4E-2</c:v>
                </c:pt>
                <c:pt idx="4">
                  <c:v>0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9249-4E91-B662-33EFD817F0E6}"/>
            </c:ext>
          </c:extLst>
        </c:ser>
        <c:ser>
          <c:idx val="4"/>
          <c:order val="5"/>
          <c:tx>
            <c:v>NEG den CO2</c:v>
          </c:tx>
          <c:spPr>
            <a:ln w="19050" cap="rnd">
              <a:solidFill>
                <a:srgbClr val="00B050"/>
              </a:solidFill>
              <a:prstDash val="dash"/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rgbClr val="00B050"/>
                </a:solidFill>
              </a:ln>
              <a:effectLst/>
            </c:spPr>
          </c:marker>
          <c:xVal>
            <c:numRef>
              <c:f>'[Comparison Zr vs Cu corrected obm (1).xlsx]Sheet1'!$A$14:$A$18</c:f>
              <c:numCache>
                <c:formatCode>General</c:formatCode>
                <c:ptCount val="5"/>
                <c:pt idx="0">
                  <c:v>160</c:v>
                </c:pt>
                <c:pt idx="1">
                  <c:v>180</c:v>
                </c:pt>
                <c:pt idx="2">
                  <c:v>200</c:v>
                </c:pt>
                <c:pt idx="3">
                  <c:v>220</c:v>
                </c:pt>
                <c:pt idx="4">
                  <c:v>250</c:v>
                </c:pt>
              </c:numCache>
            </c:numRef>
          </c:xVal>
          <c:yVal>
            <c:numRef>
              <c:f>'[Comparison Zr vs Cu corrected obm (1).xlsx]Sheet1'!$G$14:$G$18</c:f>
              <c:numCache>
                <c:formatCode>General</c:formatCode>
                <c:ptCount val="5"/>
                <c:pt idx="0">
                  <c:v>3.3E-3</c:v>
                </c:pt>
                <c:pt idx="1">
                  <c:v>5.0000000000000001E-3</c:v>
                </c:pt>
                <c:pt idx="2">
                  <c:v>1.7000000000000001E-2</c:v>
                </c:pt>
                <c:pt idx="3">
                  <c:v>0.04</c:v>
                </c:pt>
                <c:pt idx="4">
                  <c:v>8.699999999999999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9249-4E91-B662-33EFD817F0E6}"/>
            </c:ext>
          </c:extLst>
        </c:ser>
        <c:ser>
          <c:idx val="8"/>
          <c:order val="6"/>
          <c:tx>
            <c:v>Cu-NEG H2</c:v>
          </c:tx>
          <c:spPr>
            <a:ln w="19050" cap="rnd">
              <a:solidFill>
                <a:schemeClr val="accent4">
                  <a:lumMod val="50000"/>
                </a:schemeClr>
              </a:solidFill>
              <a:prstDash val="sysDot"/>
              <a:round/>
            </a:ln>
            <a:effectLst/>
          </c:spPr>
          <c:marker>
            <c:symbol val="circle"/>
            <c:size val="8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'[Comparison Zr vs Cu corrected obm (1).xlsx]Sheet1'!$A$33:$A$39</c:f>
              <c:numCache>
                <c:formatCode>General</c:formatCode>
                <c:ptCount val="7"/>
                <c:pt idx="0">
                  <c:v>150</c:v>
                </c:pt>
                <c:pt idx="1">
                  <c:v>160</c:v>
                </c:pt>
                <c:pt idx="2">
                  <c:v>180</c:v>
                </c:pt>
                <c:pt idx="3">
                  <c:v>200</c:v>
                </c:pt>
                <c:pt idx="4">
                  <c:v>220</c:v>
                </c:pt>
                <c:pt idx="5">
                  <c:v>250</c:v>
                </c:pt>
                <c:pt idx="6">
                  <c:v>300</c:v>
                </c:pt>
              </c:numCache>
            </c:numRef>
          </c:xVal>
          <c:yVal>
            <c:numRef>
              <c:f>'[Comparison Zr vs Cu corrected obm (1).xlsx]Sheet1'!$C$33:$C$39</c:f>
              <c:numCache>
                <c:formatCode>General</c:formatCode>
                <c:ptCount val="7"/>
                <c:pt idx="3" formatCode="0.00E+00">
                  <c:v>2E-3</c:v>
                </c:pt>
                <c:pt idx="4" formatCode="0.00E+00">
                  <c:v>1.2999999999999999E-3</c:v>
                </c:pt>
                <c:pt idx="5" formatCode="0.00E+00">
                  <c:v>1.5499999999999999E-3</c:v>
                </c:pt>
                <c:pt idx="6" formatCode="0.00E+00">
                  <c:v>1.65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9249-4E91-B662-33EFD817F0E6}"/>
            </c:ext>
          </c:extLst>
        </c:ser>
        <c:ser>
          <c:idx val="9"/>
          <c:order val="7"/>
          <c:tx>
            <c:v>Cu-NEG CO</c:v>
          </c:tx>
          <c:spPr>
            <a:ln w="19050" cap="rnd">
              <a:solidFill>
                <a:schemeClr val="accent4">
                  <a:lumMod val="50000"/>
                </a:schemeClr>
              </a:solidFill>
              <a:prstDash val="sysDot"/>
              <a:round/>
            </a:ln>
            <a:effectLst/>
          </c:spPr>
          <c:marker>
            <c:symbol val="x"/>
            <c:size val="7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'[Comparison Zr vs Cu corrected obm (1).xlsx]Sheet1'!$A$33:$A$39</c:f>
              <c:numCache>
                <c:formatCode>General</c:formatCode>
                <c:ptCount val="7"/>
                <c:pt idx="0">
                  <c:v>150</c:v>
                </c:pt>
                <c:pt idx="1">
                  <c:v>160</c:v>
                </c:pt>
                <c:pt idx="2">
                  <c:v>180</c:v>
                </c:pt>
                <c:pt idx="3">
                  <c:v>200</c:v>
                </c:pt>
                <c:pt idx="4">
                  <c:v>220</c:v>
                </c:pt>
                <c:pt idx="5">
                  <c:v>250</c:v>
                </c:pt>
                <c:pt idx="6">
                  <c:v>300</c:v>
                </c:pt>
              </c:numCache>
            </c:numRef>
          </c:xVal>
          <c:yVal>
            <c:numRef>
              <c:f>'[Comparison Zr vs Cu corrected obm (1).xlsx]Sheet1'!$E$33:$E$39</c:f>
              <c:numCache>
                <c:formatCode>0.00E+00</c:formatCode>
                <c:ptCount val="7"/>
                <c:pt idx="0" formatCode="General">
                  <c:v>2.9999999999999997E-4</c:v>
                </c:pt>
                <c:pt idx="1">
                  <c:v>5.0000000000000001E-4</c:v>
                </c:pt>
                <c:pt idx="2">
                  <c:v>7.4999999999999997E-3</c:v>
                </c:pt>
                <c:pt idx="3">
                  <c:v>1.4999999999999999E-2</c:v>
                </c:pt>
                <c:pt idx="4">
                  <c:v>0.05</c:v>
                </c:pt>
                <c:pt idx="5">
                  <c:v>0.08</c:v>
                </c:pt>
                <c:pt idx="6">
                  <c:v>8.500000000000000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9249-4E91-B662-33EFD817F0E6}"/>
            </c:ext>
          </c:extLst>
        </c:ser>
        <c:ser>
          <c:idx val="10"/>
          <c:order val="8"/>
          <c:tx>
            <c:v>Cu-NEG CO2</c:v>
          </c:tx>
          <c:spPr>
            <a:ln w="19050" cap="rnd">
              <a:solidFill>
                <a:schemeClr val="accent4">
                  <a:lumMod val="50000"/>
                </a:schemeClr>
              </a:solidFill>
              <a:prstDash val="sysDot"/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'[Comparison Zr vs Cu corrected obm (1).xlsx]Sheet1'!$A$33:$A$39</c:f>
              <c:numCache>
                <c:formatCode>General</c:formatCode>
                <c:ptCount val="7"/>
                <c:pt idx="0">
                  <c:v>150</c:v>
                </c:pt>
                <c:pt idx="1">
                  <c:v>160</c:v>
                </c:pt>
                <c:pt idx="2">
                  <c:v>180</c:v>
                </c:pt>
                <c:pt idx="3">
                  <c:v>200</c:v>
                </c:pt>
                <c:pt idx="4">
                  <c:v>220</c:v>
                </c:pt>
                <c:pt idx="5">
                  <c:v>250</c:v>
                </c:pt>
                <c:pt idx="6">
                  <c:v>300</c:v>
                </c:pt>
              </c:numCache>
            </c:numRef>
          </c:xVal>
          <c:yVal>
            <c:numRef>
              <c:f>'[Comparison Zr vs Cu corrected obm (1).xlsx]Sheet1'!$G$33:$G$39</c:f>
              <c:numCache>
                <c:formatCode>General</c:formatCode>
                <c:ptCount val="7"/>
                <c:pt idx="3" formatCode="0.00E+00">
                  <c:v>0.15</c:v>
                </c:pt>
                <c:pt idx="4" formatCode="0.00E+00">
                  <c:v>0.2</c:v>
                </c:pt>
                <c:pt idx="5" formatCode="0.00E+00">
                  <c:v>0.3</c:v>
                </c:pt>
                <c:pt idx="6" formatCode="0.00E+00">
                  <c:v>0.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9249-4E91-B662-33EFD817F0E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3635200"/>
        <c:axId val="83650048"/>
      </c:scatterChart>
      <c:valAx>
        <c:axId val="83635200"/>
        <c:scaling>
          <c:orientation val="minMax"/>
          <c:max val="300"/>
          <c:min val="1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800" i="1" dirty="0" smtClean="0"/>
                  <a:t>T</a:t>
                </a:r>
                <a:r>
                  <a:rPr lang="en-GB" sz="1800" i="1" baseline="-25000" dirty="0" smtClean="0"/>
                  <a:t>a</a:t>
                </a:r>
                <a:r>
                  <a:rPr lang="en-GB" sz="1800" baseline="0" dirty="0" smtClean="0"/>
                  <a:t> (</a:t>
                </a:r>
                <a:r>
                  <a:rPr lang="en-GB" sz="1800" baseline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°C)</a:t>
                </a:r>
                <a:endParaRPr lang="en-GB" sz="18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650048"/>
        <c:crossesAt val="1.0000000000000004E-5"/>
        <c:crossBetween val="midCat"/>
      </c:valAx>
      <c:valAx>
        <c:axId val="83650048"/>
        <c:scaling>
          <c:logBase val="10"/>
          <c:orientation val="minMax"/>
          <c:min val="1.0000000000000002E-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2000" i="1" dirty="0" smtClean="0">
                    <a:sym typeface="Symbol" panose="05050102010706020507" pitchFamily="18" charset="2"/>
                  </a:rPr>
                  <a:t></a:t>
                </a:r>
                <a:endParaRPr lang="en-GB" sz="2000" i="1" dirty="0"/>
              </a:p>
            </c:rich>
          </c:tx>
          <c:layout>
            <c:manualLayout>
              <c:xMode val="edge"/>
              <c:yMode val="edge"/>
              <c:x val="4.1747099685992776E-3"/>
              <c:y val="0.4274332206943379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3635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35793092169871249"/>
          <c:y val="6.4123818183984098E-3"/>
          <c:w val="0.62181466753119319"/>
          <c:h val="0.18522324435953222"/>
        </c:manualLayout>
      </c:layout>
      <c:overlay val="0"/>
      <c:spPr>
        <a:solidFill>
          <a:schemeClr val="bg1"/>
        </a:solidFill>
        <a:ln w="12700"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315077094672406"/>
          <c:y val="0.14698267751175845"/>
          <c:w val="0.79723863351300717"/>
          <c:h val="0.73345652091484448"/>
        </c:manualLayout>
      </c:layout>
      <c:scatterChart>
        <c:scatterStyle val="lineMarker"/>
        <c:varyColors val="0"/>
        <c:ser>
          <c:idx val="6"/>
          <c:order val="0"/>
          <c:tx>
            <c:v>NEG col CO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x"/>
            <c:size val="7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[Comparison Zr vs Cu corrected obm (2).xlsx]Sheet1'!$A$22:$A$29</c:f>
              <c:numCache>
                <c:formatCode>General</c:formatCode>
                <c:ptCount val="8"/>
                <c:pt idx="0">
                  <c:v>140</c:v>
                </c:pt>
                <c:pt idx="1">
                  <c:v>150</c:v>
                </c:pt>
                <c:pt idx="2">
                  <c:v>160</c:v>
                </c:pt>
                <c:pt idx="3">
                  <c:v>180</c:v>
                </c:pt>
                <c:pt idx="4">
                  <c:v>200</c:v>
                </c:pt>
                <c:pt idx="5">
                  <c:v>220</c:v>
                </c:pt>
                <c:pt idx="6">
                  <c:v>250</c:v>
                </c:pt>
                <c:pt idx="7">
                  <c:v>300</c:v>
                </c:pt>
              </c:numCache>
            </c:numRef>
          </c:xVal>
          <c:yVal>
            <c:numRef>
              <c:f>'[Comparison Zr vs Cu corrected obm (2).xlsx]Sheet1'!$J$22:$J$29</c:f>
              <c:numCache>
                <c:formatCode>0.00E+00</c:formatCode>
                <c:ptCount val="8"/>
                <c:pt idx="0">
                  <c:v>27261653908339.578</c:v>
                </c:pt>
                <c:pt idx="1">
                  <c:v>76850359682262.906</c:v>
                </c:pt>
                <c:pt idx="2">
                  <c:v>2426853463650407.5</c:v>
                </c:pt>
                <c:pt idx="3">
                  <c:v>2345958348195393.5</c:v>
                </c:pt>
                <c:pt idx="4">
                  <c:v>2087093978739350.5</c:v>
                </c:pt>
                <c:pt idx="5">
                  <c:v>2932447935244242</c:v>
                </c:pt>
                <c:pt idx="6">
                  <c:v>4287441119115719.5</c:v>
                </c:pt>
                <c:pt idx="7" formatCode="General">
                  <c:v>44492313500257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049-4672-A8FD-0515949CBA24}"/>
            </c:ext>
          </c:extLst>
        </c:ser>
        <c:ser>
          <c:idx val="7"/>
          <c:order val="1"/>
          <c:tx>
            <c:v>NEG col CO2</c:v>
          </c:tx>
          <c:spPr>
            <a:ln w="19050" cap="rnd">
              <a:solidFill>
                <a:srgbClr val="FF0000"/>
              </a:solidFill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rgbClr val="FF0000"/>
                </a:solidFill>
              </a:ln>
              <a:effectLst/>
            </c:spPr>
          </c:marker>
          <c:xVal>
            <c:numRef>
              <c:f>'[Comparison Zr vs Cu corrected obm (2).xlsx]Sheet1'!$A$23:$A$27</c:f>
              <c:numCache>
                <c:formatCode>General</c:formatCode>
                <c:ptCount val="5"/>
                <c:pt idx="0">
                  <c:v>150</c:v>
                </c:pt>
                <c:pt idx="1">
                  <c:v>160</c:v>
                </c:pt>
                <c:pt idx="2">
                  <c:v>180</c:v>
                </c:pt>
                <c:pt idx="3">
                  <c:v>200</c:v>
                </c:pt>
                <c:pt idx="4">
                  <c:v>220</c:v>
                </c:pt>
              </c:numCache>
            </c:numRef>
          </c:xVal>
          <c:yVal>
            <c:numRef>
              <c:f>'[Comparison Zr vs Cu corrected obm (2).xlsx]Sheet1'!$L$23:$L$27</c:f>
              <c:numCache>
                <c:formatCode>0.00E+00</c:formatCode>
                <c:ptCount val="5"/>
                <c:pt idx="0">
                  <c:v>647160923640108.63</c:v>
                </c:pt>
                <c:pt idx="1">
                  <c:v>4691916696390787</c:v>
                </c:pt>
                <c:pt idx="2">
                  <c:v>4449231350025747</c:v>
                </c:pt>
                <c:pt idx="3">
                  <c:v>4408783792298240</c:v>
                </c:pt>
                <c:pt idx="4">
                  <c:v>45705740232082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049-4672-A8FD-0515949CBA24}"/>
            </c:ext>
          </c:extLst>
        </c:ser>
        <c:ser>
          <c:idx val="3"/>
          <c:order val="2"/>
          <c:tx>
            <c:v>NEG den CO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x"/>
            <c:size val="7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[Comparison Zr vs Cu corrected obm (2).xlsx]Sheet1'!$A$17:$A$18</c:f>
              <c:numCache>
                <c:formatCode>General</c:formatCode>
                <c:ptCount val="2"/>
                <c:pt idx="0">
                  <c:v>220</c:v>
                </c:pt>
                <c:pt idx="1">
                  <c:v>250</c:v>
                </c:pt>
              </c:numCache>
            </c:numRef>
          </c:xVal>
          <c:yVal>
            <c:numRef>
              <c:f>'[Comparison Zr vs Cu corrected obm (2).xlsx]Sheet1'!$J$17:$J$18</c:f>
              <c:numCache>
                <c:formatCode>0.00E+00</c:formatCode>
                <c:ptCount val="2"/>
                <c:pt idx="0">
                  <c:v>34380424068380.773</c:v>
                </c:pt>
                <c:pt idx="1">
                  <c:v>87771200268689.73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049-4672-A8FD-0515949CBA24}"/>
            </c:ext>
          </c:extLst>
        </c:ser>
        <c:ser>
          <c:idx val="4"/>
          <c:order val="3"/>
          <c:tx>
            <c:v>NEG den CO2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rgbClr val="00B050"/>
                </a:solidFill>
              </a:ln>
              <a:effectLst/>
            </c:spPr>
          </c:marker>
          <c:xVal>
            <c:numRef>
              <c:f>'[Comparison Zr vs Cu corrected obm (2).xlsx]Sheet1'!$A$16:$A$18</c:f>
              <c:numCache>
                <c:formatCode>General</c:formatCode>
                <c:ptCount val="3"/>
                <c:pt idx="0">
                  <c:v>200</c:v>
                </c:pt>
                <c:pt idx="1">
                  <c:v>220</c:v>
                </c:pt>
                <c:pt idx="2">
                  <c:v>250</c:v>
                </c:pt>
              </c:numCache>
            </c:numRef>
          </c:xVal>
          <c:yVal>
            <c:numRef>
              <c:f>'[Comparison Zr vs Cu corrected obm (2).xlsx]Sheet1'!$L$16:$L$18</c:f>
              <c:numCache>
                <c:formatCode>0.00E+00</c:formatCode>
                <c:ptCount val="3"/>
                <c:pt idx="0">
                  <c:v>7240112833223.7129</c:v>
                </c:pt>
                <c:pt idx="1">
                  <c:v>44492313500257.477</c:v>
                </c:pt>
                <c:pt idx="2">
                  <c:v>113657637214294.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049-4672-A8FD-0515949CBA24}"/>
            </c:ext>
          </c:extLst>
        </c:ser>
        <c:ser>
          <c:idx val="0"/>
          <c:order val="4"/>
          <c:tx>
            <c:v>Cu-NEG CO</c:v>
          </c:tx>
          <c:spPr>
            <a:ln w="19050" cap="rnd">
              <a:solidFill>
                <a:schemeClr val="accent4">
                  <a:lumMod val="50000"/>
                </a:schemeClr>
              </a:solidFill>
              <a:prstDash val="sysDot"/>
              <a:round/>
            </a:ln>
            <a:effectLst/>
          </c:spPr>
          <c:marker>
            <c:symbol val="x"/>
            <c:size val="7"/>
            <c:spPr>
              <a:solidFill>
                <a:schemeClr val="accent4">
                  <a:lumMod val="50000"/>
                </a:schemeClr>
              </a:solidFill>
              <a:ln w="9525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'[Comparison Zr vs Cu corrected obm (2).xlsx]Sheet1'!$A$36:$A$39</c:f>
              <c:numCache>
                <c:formatCode>General</c:formatCode>
                <c:ptCount val="4"/>
                <c:pt idx="0">
                  <c:v>200</c:v>
                </c:pt>
                <c:pt idx="1">
                  <c:v>220</c:v>
                </c:pt>
                <c:pt idx="2">
                  <c:v>250</c:v>
                </c:pt>
                <c:pt idx="3">
                  <c:v>300</c:v>
                </c:pt>
              </c:numCache>
            </c:numRef>
          </c:xVal>
          <c:yVal>
            <c:numRef>
              <c:f>'[Comparison Zr vs Cu corrected obm (2).xlsx]Sheet1'!$J$36:$J$39</c:f>
              <c:numCache>
                <c:formatCode>0.00E+00</c:formatCode>
                <c:ptCount val="4"/>
                <c:pt idx="0">
                  <c:v>1207162627017.6516</c:v>
                </c:pt>
                <c:pt idx="1">
                  <c:v>18035009647643.715</c:v>
                </c:pt>
                <c:pt idx="2">
                  <c:v>42250691945617.813</c:v>
                </c:pt>
                <c:pt idx="3">
                  <c:v>120716262701765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049-4672-A8FD-0515949CBA24}"/>
            </c:ext>
          </c:extLst>
        </c:ser>
        <c:ser>
          <c:idx val="1"/>
          <c:order val="5"/>
          <c:tx>
            <c:v>Cu-NEG CO2</c:v>
          </c:tx>
          <c:spPr>
            <a:ln w="19050" cap="rnd">
              <a:solidFill>
                <a:schemeClr val="accent4">
                  <a:lumMod val="50000"/>
                </a:schemeClr>
              </a:solidFill>
              <a:prstDash val="sysDot"/>
              <a:round/>
            </a:ln>
            <a:effectLst/>
          </c:spPr>
          <c:marker>
            <c:symbol val="triangle"/>
            <c:size val="8"/>
            <c:spPr>
              <a:noFill/>
              <a:ln w="19050">
                <a:solidFill>
                  <a:schemeClr val="accent4">
                    <a:lumMod val="50000"/>
                  </a:schemeClr>
                </a:solidFill>
              </a:ln>
              <a:effectLst/>
            </c:spPr>
          </c:marker>
          <c:xVal>
            <c:numRef>
              <c:f>'[Comparison Zr vs Cu corrected obm (2).xlsx]Sheet1'!$A$36:$A$39</c:f>
              <c:numCache>
                <c:formatCode>General</c:formatCode>
                <c:ptCount val="4"/>
                <c:pt idx="0">
                  <c:v>200</c:v>
                </c:pt>
                <c:pt idx="1">
                  <c:v>220</c:v>
                </c:pt>
                <c:pt idx="2">
                  <c:v>250</c:v>
                </c:pt>
                <c:pt idx="3">
                  <c:v>300</c:v>
                </c:pt>
              </c:numCache>
            </c:numRef>
          </c:xVal>
          <c:yVal>
            <c:numRef>
              <c:f>'[Comparison Zr vs Cu corrected obm (2).xlsx]Sheet1'!$L$36:$L$39</c:f>
              <c:numCache>
                <c:formatCode>0.00E+00</c:formatCode>
                <c:ptCount val="4"/>
                <c:pt idx="0">
                  <c:v>109851799058606.31</c:v>
                </c:pt>
                <c:pt idx="1">
                  <c:v>110334664109413.38</c:v>
                </c:pt>
                <c:pt idx="2">
                  <c:v>125544913209835.78</c:v>
                </c:pt>
                <c:pt idx="3">
                  <c:v>204734781542193.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049-4672-A8FD-0515949CBA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488512"/>
        <c:axId val="99490432"/>
      </c:scatterChart>
      <c:valAx>
        <c:axId val="99488512"/>
        <c:scaling>
          <c:orientation val="minMax"/>
          <c:max val="300"/>
          <c:min val="14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800" b="0" i="1" baseline="0" dirty="0" smtClean="0">
                    <a:effectLst/>
                  </a:rPr>
                  <a:t>T</a:t>
                </a:r>
                <a:r>
                  <a:rPr lang="en-GB" sz="1800" b="0" i="1" baseline="-25000" dirty="0" smtClean="0">
                    <a:effectLst/>
                  </a:rPr>
                  <a:t>a</a:t>
                </a:r>
                <a:r>
                  <a:rPr lang="en-GB" sz="1800" b="0" i="0" baseline="0" dirty="0" smtClean="0">
                    <a:effectLst/>
                  </a:rPr>
                  <a:t> (°C)</a:t>
                </a:r>
                <a:endParaRPr lang="en-GB" sz="2000" dirty="0">
                  <a:effectLst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490432"/>
        <c:crossesAt val="1.0000000000000004E-5"/>
        <c:crossBetween val="midCat"/>
      </c:valAx>
      <c:valAx>
        <c:axId val="99490432"/>
        <c:scaling>
          <c:logBase val="10"/>
          <c:orientation val="minMax"/>
          <c:min val="1000000000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800" dirty="0"/>
                  <a:t>Capacity</a:t>
                </a:r>
                <a:r>
                  <a:rPr lang="en-GB" sz="1800" baseline="0" dirty="0"/>
                  <a:t> </a:t>
                </a:r>
                <a:r>
                  <a:rPr lang="en-GB" sz="1800" baseline="0" dirty="0" smtClean="0"/>
                  <a:t>(molecules/cm</a:t>
                </a:r>
                <a:r>
                  <a:rPr lang="en-GB" sz="1800" baseline="30000" dirty="0" smtClean="0"/>
                  <a:t>2</a:t>
                </a:r>
                <a:r>
                  <a:rPr lang="en-GB" sz="1800" baseline="0" dirty="0"/>
                  <a:t>)</a:t>
                </a:r>
                <a:endParaRPr lang="en-GB" sz="1800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948851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7546483363103449"/>
          <c:y val="1.2625706560303941E-2"/>
          <c:w val="0.7502442019528256"/>
          <c:h val="0.15894858120242206"/>
        </c:manualLayout>
      </c:layout>
      <c:overlay val="0"/>
      <c:spPr>
        <a:solidFill>
          <a:schemeClr val="bg1"/>
        </a:solidFill>
        <a:ln w="12700"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EY of 1mm Cu + NEG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As receive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Cy160118CuZrTiV Summary.xlsx]Sheet1'!$A$3:$A$29</c:f>
              <c:numCache>
                <c:formatCode>General</c:formatCode>
                <c:ptCount val="27"/>
                <c:pt idx="0">
                  <c:v>982</c:v>
                </c:pt>
                <c:pt idx="1">
                  <c:v>982</c:v>
                </c:pt>
                <c:pt idx="2">
                  <c:v>932</c:v>
                </c:pt>
                <c:pt idx="3">
                  <c:v>882</c:v>
                </c:pt>
                <c:pt idx="4">
                  <c:v>832</c:v>
                </c:pt>
                <c:pt idx="5">
                  <c:v>782</c:v>
                </c:pt>
                <c:pt idx="6">
                  <c:v>732</c:v>
                </c:pt>
                <c:pt idx="7">
                  <c:v>682</c:v>
                </c:pt>
                <c:pt idx="8">
                  <c:v>632</c:v>
                </c:pt>
                <c:pt idx="9">
                  <c:v>582</c:v>
                </c:pt>
                <c:pt idx="10">
                  <c:v>532</c:v>
                </c:pt>
                <c:pt idx="11">
                  <c:v>482</c:v>
                </c:pt>
                <c:pt idx="12">
                  <c:v>432</c:v>
                </c:pt>
                <c:pt idx="13">
                  <c:v>382</c:v>
                </c:pt>
                <c:pt idx="14">
                  <c:v>357</c:v>
                </c:pt>
                <c:pt idx="15">
                  <c:v>332</c:v>
                </c:pt>
                <c:pt idx="16">
                  <c:v>307</c:v>
                </c:pt>
                <c:pt idx="17">
                  <c:v>282</c:v>
                </c:pt>
                <c:pt idx="18">
                  <c:v>257</c:v>
                </c:pt>
                <c:pt idx="19">
                  <c:v>232</c:v>
                </c:pt>
                <c:pt idx="20">
                  <c:v>207</c:v>
                </c:pt>
                <c:pt idx="21">
                  <c:v>182</c:v>
                </c:pt>
                <c:pt idx="22">
                  <c:v>157</c:v>
                </c:pt>
                <c:pt idx="23">
                  <c:v>132</c:v>
                </c:pt>
                <c:pt idx="24">
                  <c:v>107</c:v>
                </c:pt>
                <c:pt idx="25">
                  <c:v>82</c:v>
                </c:pt>
                <c:pt idx="26">
                  <c:v>62</c:v>
                </c:pt>
              </c:numCache>
            </c:numRef>
          </c:xVal>
          <c:yVal>
            <c:numRef>
              <c:f>'[Cy160118CuZrTiV Summary.xlsx]Sheet1'!$D$3:$D$29</c:f>
              <c:numCache>
                <c:formatCode>General</c:formatCode>
                <c:ptCount val="27"/>
                <c:pt idx="0">
                  <c:v>1.4139029999999999</c:v>
                </c:pt>
                <c:pt idx="1">
                  <c:v>1.4084140000000001</c:v>
                </c:pt>
                <c:pt idx="2">
                  <c:v>1.414374</c:v>
                </c:pt>
                <c:pt idx="3">
                  <c:v>1.4274480000000001</c:v>
                </c:pt>
                <c:pt idx="4">
                  <c:v>1.4408179999999999</c:v>
                </c:pt>
                <c:pt idx="5">
                  <c:v>1.4574400000000001</c:v>
                </c:pt>
                <c:pt idx="6">
                  <c:v>1.4776020000000001</c:v>
                </c:pt>
                <c:pt idx="7">
                  <c:v>1.5004090000000001</c:v>
                </c:pt>
                <c:pt idx="8">
                  <c:v>1.523358</c:v>
                </c:pt>
                <c:pt idx="9">
                  <c:v>1.5508139999999999</c:v>
                </c:pt>
                <c:pt idx="10">
                  <c:v>1.5762370000000001</c:v>
                </c:pt>
                <c:pt idx="11">
                  <c:v>1.6067260000000001</c:v>
                </c:pt>
                <c:pt idx="12">
                  <c:v>1.6365620000000001</c:v>
                </c:pt>
                <c:pt idx="13">
                  <c:v>1.6684589999999999</c:v>
                </c:pt>
                <c:pt idx="14">
                  <c:v>1.6823170000000001</c:v>
                </c:pt>
                <c:pt idx="15">
                  <c:v>1.696067</c:v>
                </c:pt>
                <c:pt idx="16">
                  <c:v>1.7030920000000001</c:v>
                </c:pt>
                <c:pt idx="17">
                  <c:v>1.7141409999999999</c:v>
                </c:pt>
                <c:pt idx="18">
                  <c:v>1.7157249999999999</c:v>
                </c:pt>
                <c:pt idx="19">
                  <c:v>1.7093469999999999</c:v>
                </c:pt>
                <c:pt idx="20">
                  <c:v>1.7366619999999999</c:v>
                </c:pt>
                <c:pt idx="21">
                  <c:v>1.7113940000000001</c:v>
                </c:pt>
                <c:pt idx="22">
                  <c:v>1.711722</c:v>
                </c:pt>
                <c:pt idx="23">
                  <c:v>1.6398299999999999</c:v>
                </c:pt>
                <c:pt idx="24">
                  <c:v>1.553458</c:v>
                </c:pt>
                <c:pt idx="25">
                  <c:v>1.4200250000000001</c:v>
                </c:pt>
                <c:pt idx="26">
                  <c:v>1.300037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67F-462B-97C6-62A3A1701B60}"/>
            </c:ext>
          </c:extLst>
        </c:ser>
        <c:ser>
          <c:idx val="1"/>
          <c:order val="1"/>
          <c:tx>
            <c:v>After heating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Cy160118CuZrTiV Summary.xlsx]Sheet1'!$G$3:$G$28</c:f>
              <c:numCache>
                <c:formatCode>General</c:formatCode>
                <c:ptCount val="26"/>
                <c:pt idx="0">
                  <c:v>982</c:v>
                </c:pt>
                <c:pt idx="1">
                  <c:v>932</c:v>
                </c:pt>
                <c:pt idx="2">
                  <c:v>882</c:v>
                </c:pt>
                <c:pt idx="3">
                  <c:v>832</c:v>
                </c:pt>
                <c:pt idx="4">
                  <c:v>782</c:v>
                </c:pt>
                <c:pt idx="5">
                  <c:v>732</c:v>
                </c:pt>
                <c:pt idx="6">
                  <c:v>682</c:v>
                </c:pt>
                <c:pt idx="7">
                  <c:v>632</c:v>
                </c:pt>
                <c:pt idx="8">
                  <c:v>582</c:v>
                </c:pt>
                <c:pt idx="9">
                  <c:v>532</c:v>
                </c:pt>
                <c:pt idx="10">
                  <c:v>482</c:v>
                </c:pt>
                <c:pt idx="11">
                  <c:v>432</c:v>
                </c:pt>
                <c:pt idx="12">
                  <c:v>382</c:v>
                </c:pt>
                <c:pt idx="13">
                  <c:v>357</c:v>
                </c:pt>
                <c:pt idx="14">
                  <c:v>332</c:v>
                </c:pt>
                <c:pt idx="15">
                  <c:v>307</c:v>
                </c:pt>
                <c:pt idx="16">
                  <c:v>282</c:v>
                </c:pt>
                <c:pt idx="17">
                  <c:v>257</c:v>
                </c:pt>
                <c:pt idx="18">
                  <c:v>232</c:v>
                </c:pt>
                <c:pt idx="19">
                  <c:v>207</c:v>
                </c:pt>
                <c:pt idx="20">
                  <c:v>182</c:v>
                </c:pt>
                <c:pt idx="21">
                  <c:v>157</c:v>
                </c:pt>
                <c:pt idx="22">
                  <c:v>132</c:v>
                </c:pt>
                <c:pt idx="23">
                  <c:v>107</c:v>
                </c:pt>
                <c:pt idx="24">
                  <c:v>82</c:v>
                </c:pt>
                <c:pt idx="25">
                  <c:v>62</c:v>
                </c:pt>
              </c:numCache>
            </c:numRef>
          </c:xVal>
          <c:yVal>
            <c:numRef>
              <c:f>'[Cy160118CuZrTiV Summary.xlsx]Sheet1'!$J$3:$J$28</c:f>
              <c:numCache>
                <c:formatCode>General</c:formatCode>
                <c:ptCount val="26"/>
                <c:pt idx="0">
                  <c:v>0.99746100000000004</c:v>
                </c:pt>
                <c:pt idx="1">
                  <c:v>1.005768</c:v>
                </c:pt>
                <c:pt idx="2">
                  <c:v>1.0142819999999999</c:v>
                </c:pt>
                <c:pt idx="3">
                  <c:v>1.0228429999999999</c:v>
                </c:pt>
                <c:pt idx="4">
                  <c:v>1.0315449999999999</c:v>
                </c:pt>
                <c:pt idx="5">
                  <c:v>1.0404119999999999</c:v>
                </c:pt>
                <c:pt idx="6">
                  <c:v>1.0494220000000001</c:v>
                </c:pt>
                <c:pt idx="7">
                  <c:v>1.058235</c:v>
                </c:pt>
                <c:pt idx="8">
                  <c:v>1.067347</c:v>
                </c:pt>
                <c:pt idx="9">
                  <c:v>1.0758760000000001</c:v>
                </c:pt>
                <c:pt idx="10">
                  <c:v>1.0842959999999999</c:v>
                </c:pt>
                <c:pt idx="11">
                  <c:v>1.0914459999999999</c:v>
                </c:pt>
                <c:pt idx="12">
                  <c:v>1.0971900000000001</c:v>
                </c:pt>
                <c:pt idx="13">
                  <c:v>1.0991029999999999</c:v>
                </c:pt>
                <c:pt idx="14">
                  <c:v>1.100182</c:v>
                </c:pt>
                <c:pt idx="15">
                  <c:v>1.09989</c:v>
                </c:pt>
                <c:pt idx="16">
                  <c:v>1.0978859999999999</c:v>
                </c:pt>
                <c:pt idx="17">
                  <c:v>1.0928789999999999</c:v>
                </c:pt>
                <c:pt idx="18">
                  <c:v>1.0839589999999999</c:v>
                </c:pt>
                <c:pt idx="19">
                  <c:v>1.07219</c:v>
                </c:pt>
                <c:pt idx="20">
                  <c:v>1.052451</c:v>
                </c:pt>
                <c:pt idx="21">
                  <c:v>1.034891</c:v>
                </c:pt>
                <c:pt idx="22">
                  <c:v>0.99314899999999995</c:v>
                </c:pt>
                <c:pt idx="23">
                  <c:v>0.93510499999999996</c:v>
                </c:pt>
                <c:pt idx="24">
                  <c:v>0.86571600000000004</c:v>
                </c:pt>
                <c:pt idx="25">
                  <c:v>0.788317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67F-462B-97C6-62A3A1701B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4014544"/>
        <c:axId val="334016504"/>
      </c:scatterChart>
      <c:valAx>
        <c:axId val="3340145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Energy (eV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4016504"/>
        <c:crosses val="autoZero"/>
        <c:crossBetween val="midCat"/>
      </c:valAx>
      <c:valAx>
        <c:axId val="3340165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SEY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401454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EY of 2mm Cu + NEG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As reveived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14202018CuTiZrVHf Summary.xlsx]Sheet1'!$A$3:$A$28</c:f>
              <c:numCache>
                <c:formatCode>General</c:formatCode>
                <c:ptCount val="26"/>
                <c:pt idx="0">
                  <c:v>982</c:v>
                </c:pt>
                <c:pt idx="1">
                  <c:v>932</c:v>
                </c:pt>
                <c:pt idx="2">
                  <c:v>882</c:v>
                </c:pt>
                <c:pt idx="3">
                  <c:v>832</c:v>
                </c:pt>
                <c:pt idx="4">
                  <c:v>782</c:v>
                </c:pt>
                <c:pt idx="5">
                  <c:v>732</c:v>
                </c:pt>
                <c:pt idx="6">
                  <c:v>682</c:v>
                </c:pt>
                <c:pt idx="7">
                  <c:v>632</c:v>
                </c:pt>
                <c:pt idx="8">
                  <c:v>582</c:v>
                </c:pt>
                <c:pt idx="9">
                  <c:v>532</c:v>
                </c:pt>
                <c:pt idx="10">
                  <c:v>482</c:v>
                </c:pt>
                <c:pt idx="11">
                  <c:v>432</c:v>
                </c:pt>
                <c:pt idx="12">
                  <c:v>382</c:v>
                </c:pt>
                <c:pt idx="13">
                  <c:v>332</c:v>
                </c:pt>
                <c:pt idx="14">
                  <c:v>307</c:v>
                </c:pt>
                <c:pt idx="15">
                  <c:v>357</c:v>
                </c:pt>
                <c:pt idx="16">
                  <c:v>282</c:v>
                </c:pt>
                <c:pt idx="17">
                  <c:v>257</c:v>
                </c:pt>
                <c:pt idx="18">
                  <c:v>232</c:v>
                </c:pt>
                <c:pt idx="19">
                  <c:v>207</c:v>
                </c:pt>
                <c:pt idx="20">
                  <c:v>182</c:v>
                </c:pt>
                <c:pt idx="21">
                  <c:v>157</c:v>
                </c:pt>
                <c:pt idx="22">
                  <c:v>132</c:v>
                </c:pt>
                <c:pt idx="23">
                  <c:v>107</c:v>
                </c:pt>
                <c:pt idx="24">
                  <c:v>82</c:v>
                </c:pt>
                <c:pt idx="25">
                  <c:v>62</c:v>
                </c:pt>
              </c:numCache>
            </c:numRef>
          </c:xVal>
          <c:yVal>
            <c:numRef>
              <c:f>'[14202018CuTiZrVHf Summary.xlsx]Sheet1'!$D$3:$D$28</c:f>
              <c:numCache>
                <c:formatCode>General</c:formatCode>
                <c:ptCount val="26"/>
                <c:pt idx="0">
                  <c:v>1.1449590000000001</c:v>
                </c:pt>
                <c:pt idx="1">
                  <c:v>1.153867</c:v>
                </c:pt>
                <c:pt idx="2">
                  <c:v>1.1652670000000001</c:v>
                </c:pt>
                <c:pt idx="3">
                  <c:v>1.177395</c:v>
                </c:pt>
                <c:pt idx="4">
                  <c:v>1.1918010000000001</c:v>
                </c:pt>
                <c:pt idx="5">
                  <c:v>1.2073560000000001</c:v>
                </c:pt>
                <c:pt idx="6">
                  <c:v>1.224272</c:v>
                </c:pt>
                <c:pt idx="7">
                  <c:v>1.2441040000000001</c:v>
                </c:pt>
                <c:pt idx="8">
                  <c:v>1.265182</c:v>
                </c:pt>
                <c:pt idx="9">
                  <c:v>1.285148</c:v>
                </c:pt>
                <c:pt idx="10">
                  <c:v>1.3104039999999999</c:v>
                </c:pt>
                <c:pt idx="11">
                  <c:v>1.3369150000000001</c:v>
                </c:pt>
                <c:pt idx="12">
                  <c:v>1.3630930000000001</c:v>
                </c:pt>
                <c:pt idx="13">
                  <c:v>1.387535</c:v>
                </c:pt>
                <c:pt idx="14">
                  <c:v>1.3976459999999999</c:v>
                </c:pt>
                <c:pt idx="15">
                  <c:v>1.3755120000000001</c:v>
                </c:pt>
                <c:pt idx="16">
                  <c:v>1.4047130000000001</c:v>
                </c:pt>
                <c:pt idx="17">
                  <c:v>1.4091359999999999</c:v>
                </c:pt>
                <c:pt idx="18">
                  <c:v>1.4078280000000001</c:v>
                </c:pt>
                <c:pt idx="19">
                  <c:v>1.4020630000000001</c:v>
                </c:pt>
                <c:pt idx="20">
                  <c:v>1.3818010000000001</c:v>
                </c:pt>
                <c:pt idx="21">
                  <c:v>1.374976</c:v>
                </c:pt>
                <c:pt idx="22">
                  <c:v>1.3220719999999999</c:v>
                </c:pt>
                <c:pt idx="23">
                  <c:v>1.2512449999999999</c:v>
                </c:pt>
                <c:pt idx="24">
                  <c:v>1.149394</c:v>
                </c:pt>
                <c:pt idx="25">
                  <c:v>1.0502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F19-4DCC-BD6D-5DC527653D6B}"/>
            </c:ext>
          </c:extLst>
        </c:ser>
        <c:ser>
          <c:idx val="1"/>
          <c:order val="1"/>
          <c:tx>
            <c:v>After heating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14202018CuTiZrVHf Summary.xlsx]Sheet1'!$F$3:$F$28</c:f>
              <c:numCache>
                <c:formatCode>General</c:formatCode>
                <c:ptCount val="26"/>
                <c:pt idx="0">
                  <c:v>982</c:v>
                </c:pt>
                <c:pt idx="1">
                  <c:v>932</c:v>
                </c:pt>
                <c:pt idx="2">
                  <c:v>882</c:v>
                </c:pt>
                <c:pt idx="3">
                  <c:v>832</c:v>
                </c:pt>
                <c:pt idx="4">
                  <c:v>782</c:v>
                </c:pt>
                <c:pt idx="5">
                  <c:v>732</c:v>
                </c:pt>
                <c:pt idx="6">
                  <c:v>682</c:v>
                </c:pt>
                <c:pt idx="7">
                  <c:v>632</c:v>
                </c:pt>
                <c:pt idx="8">
                  <c:v>582</c:v>
                </c:pt>
                <c:pt idx="9">
                  <c:v>532</c:v>
                </c:pt>
                <c:pt idx="10">
                  <c:v>482</c:v>
                </c:pt>
                <c:pt idx="11">
                  <c:v>432</c:v>
                </c:pt>
                <c:pt idx="12">
                  <c:v>382</c:v>
                </c:pt>
                <c:pt idx="13">
                  <c:v>357</c:v>
                </c:pt>
                <c:pt idx="14">
                  <c:v>332</c:v>
                </c:pt>
                <c:pt idx="15">
                  <c:v>307</c:v>
                </c:pt>
                <c:pt idx="16">
                  <c:v>282</c:v>
                </c:pt>
                <c:pt idx="17">
                  <c:v>257</c:v>
                </c:pt>
                <c:pt idx="18">
                  <c:v>232</c:v>
                </c:pt>
                <c:pt idx="19">
                  <c:v>207</c:v>
                </c:pt>
                <c:pt idx="20">
                  <c:v>182</c:v>
                </c:pt>
                <c:pt idx="21">
                  <c:v>157</c:v>
                </c:pt>
                <c:pt idx="22">
                  <c:v>132</c:v>
                </c:pt>
                <c:pt idx="23">
                  <c:v>107</c:v>
                </c:pt>
                <c:pt idx="24">
                  <c:v>82</c:v>
                </c:pt>
                <c:pt idx="25">
                  <c:v>62</c:v>
                </c:pt>
              </c:numCache>
            </c:numRef>
          </c:xVal>
          <c:yVal>
            <c:numRef>
              <c:f>'[14202018CuTiZrVHf Summary.xlsx]Sheet1'!$I$3:$I$28</c:f>
              <c:numCache>
                <c:formatCode>General</c:formatCode>
                <c:ptCount val="26"/>
                <c:pt idx="0">
                  <c:v>0.91515000000000002</c:v>
                </c:pt>
                <c:pt idx="1">
                  <c:v>0.925369</c:v>
                </c:pt>
                <c:pt idx="2">
                  <c:v>0.93515400000000004</c:v>
                </c:pt>
                <c:pt idx="3">
                  <c:v>0.94513599999999998</c:v>
                </c:pt>
                <c:pt idx="4">
                  <c:v>0.95508000000000004</c:v>
                </c:pt>
                <c:pt idx="5">
                  <c:v>0.96533000000000002</c:v>
                </c:pt>
                <c:pt idx="6">
                  <c:v>0.97598300000000004</c:v>
                </c:pt>
                <c:pt idx="7">
                  <c:v>0.98736900000000005</c:v>
                </c:pt>
                <c:pt idx="8">
                  <c:v>0.998834</c:v>
                </c:pt>
                <c:pt idx="9">
                  <c:v>1.011036</c:v>
                </c:pt>
                <c:pt idx="10">
                  <c:v>1.0233049999999999</c:v>
                </c:pt>
                <c:pt idx="11">
                  <c:v>1.0350459999999999</c:v>
                </c:pt>
                <c:pt idx="12">
                  <c:v>1.0453220000000001</c:v>
                </c:pt>
                <c:pt idx="13">
                  <c:v>1.049482</c:v>
                </c:pt>
                <c:pt idx="14">
                  <c:v>1.0527629999999999</c:v>
                </c:pt>
                <c:pt idx="15">
                  <c:v>1.0546990000000001</c:v>
                </c:pt>
                <c:pt idx="16">
                  <c:v>1.0546690000000001</c:v>
                </c:pt>
                <c:pt idx="17">
                  <c:v>1.0506139999999999</c:v>
                </c:pt>
                <c:pt idx="18">
                  <c:v>1.0423340000000001</c:v>
                </c:pt>
                <c:pt idx="19">
                  <c:v>1.0311889999999999</c:v>
                </c:pt>
                <c:pt idx="20">
                  <c:v>1.011312</c:v>
                </c:pt>
                <c:pt idx="21">
                  <c:v>0.991927</c:v>
                </c:pt>
                <c:pt idx="22">
                  <c:v>0.94920400000000005</c:v>
                </c:pt>
                <c:pt idx="23">
                  <c:v>0.89152900000000002</c:v>
                </c:pt>
                <c:pt idx="24">
                  <c:v>0.82078099999999998</c:v>
                </c:pt>
                <c:pt idx="25">
                  <c:v>0.7437740000000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4F19-4DCC-BD6D-5DC527653D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7888232"/>
        <c:axId val="387885096"/>
      </c:scatterChart>
      <c:valAx>
        <c:axId val="38788823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Energy</a:t>
                </a:r>
                <a:r>
                  <a:rPr lang="en-GB" baseline="0"/>
                  <a:t> (eV)</a:t>
                </a:r>
                <a:endParaRPr lang="en-GB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7885096"/>
        <c:crosses val="autoZero"/>
        <c:crossBetween val="midCat"/>
      </c:valAx>
      <c:valAx>
        <c:axId val="3878850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/>
                  <a:t>SEY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788823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 i="0">
                <a:latin typeface="Arial Regular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 i="0">
                <a:latin typeface="Arial Regular"/>
              </a:defRPr>
            </a:lvl1pPr>
          </a:lstStyle>
          <a:p>
            <a:fld id="{48FE9A4A-3203-D544-A0F2-9B4A7A1B021E}" type="datetimeFigureOut">
              <a:rPr lang="en-US" smtClean="0"/>
              <a:pPr/>
              <a:t>9/2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 i="0">
                <a:latin typeface="Arial Regular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 i="0">
                <a:latin typeface="Arial Regular"/>
              </a:defRPr>
            </a:lvl1pPr>
          </a:lstStyle>
          <a:p>
            <a:fld id="{C0F3BA1D-A00F-DB41-84DA-BE26C4853B3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868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1pPr>
    <a:lvl2pPr marL="4572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2pPr>
    <a:lvl3pPr marL="9144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3pPr>
    <a:lvl4pPr marL="13716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4pPr>
    <a:lvl5pPr marL="1828800" algn="l" defTabSz="914400" rtl="0" eaLnBrk="1" latinLnBrk="0" hangingPunct="1">
      <a:defRPr sz="1200" b="0" i="0" kern="1200">
        <a:solidFill>
          <a:schemeClr val="tx1"/>
        </a:solidFill>
        <a:latin typeface="Arial Regular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6725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Как я говорил вначале, мв развиваем </a:t>
            </a:r>
            <a:r>
              <a:rPr lang="ru-RU" sz="1200" b="1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Новые технологии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. Например, мы занимаемся Оптимизацией неиспаряемых сорбирующих плёнок для вакуумных камер ускорителей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9159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GB" sz="1200" b="0" i="0" kern="1200" dirty="0" smtClean="0">
              <a:solidFill>
                <a:schemeClr val="tx1"/>
              </a:solidFill>
              <a:effectLst/>
              <a:latin typeface="Arial Regular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890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406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112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0215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4010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19035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972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Как я говорил вначале, мв развиваем </a:t>
            </a:r>
            <a:r>
              <a:rPr lang="ru-RU" sz="1200" b="1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Новые технологии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. Например, мы занимаемся Оптимизацией неиспаряемых сорбирующих плёнок для вакуумных камер ускорителей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12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Как я говорил вначале, мв развиваем </a:t>
            </a:r>
            <a:r>
              <a:rPr lang="ru-RU" sz="1200" b="1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Новые технологии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Arial Regular"/>
                <a:ea typeface="+mn-ea"/>
                <a:cs typeface="+mn-cs"/>
              </a:rPr>
              <a:t>. Например, мы занимаемся Оптимизацией неиспаряемых сорбирующих плёнок для вакуумных камер ускорителей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3347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 smtClean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F3BA1D-A00F-DB41-84DA-BE26C4853B35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731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CAE69-592D-6D48-8D37-1AF709B043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CE34F9-FD31-954C-90A9-25364BF3A3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381E6B-7D41-F84E-B286-61EBCE053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D686-71E5-4F44-A57D-0BAFDCC81061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CE29A8-E8C2-784C-9495-F0D437E95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4039A4-CB11-B346-94E7-20D66FCAC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706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D39B2-85B2-8A4B-8008-EE871C7A5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2A1684-4147-4E4A-BE1D-647E280F68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E7061D-97DA-5D45-A717-D8A7EEF03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805C1-BC7B-4E8F-B3EB-9C4A771F3041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C7700-26C6-804B-9BEF-4E4886CEB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8D442D-6AED-C347-A737-1092964EA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45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F360F0-A2C2-BC4E-AC8F-28FB5C10E3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5D444D-2CB3-C84E-AFAB-6E36673058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CCC5E-1493-D445-AD8B-A3A5697A2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90DEF-AE01-49F0-ADA3-CAAEFE282DC4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6B37B-4148-1847-B7D0-E506A8B43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948933-1B9F-6140-A9E4-6AC0E5BF3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703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01614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9CAE69-592D-6D48-8D37-1AF709B043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CE34F9-FD31-954C-90A9-25364BF3A3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381E6B-7D41-F84E-B286-61EBCE053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836101-73CD-4657-829C-A1D399455EC0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CE29A8-E8C2-784C-9495-F0D437E955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4039A4-CB11-B346-94E7-20D66FCAC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370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EF2C8-66D4-EF4A-AAFD-01BC50FA7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D9361-0DDC-EE4E-A740-F93892B369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9F65C-3FCD-8B46-A28D-257FA8F28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DFBA-EF4C-4145-BF76-3253DC4DEC1E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88163C-7F3C-9B44-A028-C4886506F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47796D-644C-B740-8C2E-356ECAB6D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743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1CB58-4758-1C42-8DAA-2AAA3F98F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B7D025-4B39-8D45-811F-5B1E30D5E7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2683CA-90A4-5E49-AA2C-3DCED63A8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43CD5-2B00-41BF-8BCC-03E1A63FE3BA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1DED1-CD68-AC4C-ABC6-F8EEE292B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83341-F52D-D14B-A417-6C66E51D0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499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351C6-2D17-C14E-8DC1-418227C69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0F791E-6CBD-2747-86C9-A91E120F50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6279C1-F68E-7E4B-B565-93EC951F8A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D866C6-99FF-2F4A-936E-613FC9DB3B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AC8BC-CAD6-4E54-96E4-6A8B029C4EFA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D0DB7C-BDCE-D146-9584-809FFC25D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FD1283-F062-2E4B-8DD8-A11DB5311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6614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DCD01-DE9B-A849-A35D-9F761E7A2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213394-3DB5-5A4C-965B-35CC3D1F29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0C87B7-015A-EE48-9BA2-392DACDC00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A97E02-FB0B-A048-9274-06CF174361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DCF4DD-E248-C543-910E-BAFFB18831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C573B90-35AD-3E43-B0CA-8BA2F2BBB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E80CB-07A4-4CC1-8D7B-FDD5A6A5743F}" type="datetime1">
              <a:rPr lang="en-US" smtClean="0"/>
              <a:t>9/2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26E709E-0F2B-524A-BB14-376202A26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8CED43-5180-C24B-8196-24914383E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5096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E4D60-AC0C-044F-8925-BE12978C5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80422E-D871-AC4C-A0FF-BA911179F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B5324-1501-44D6-8362-ABAA270641AA}" type="datetime1">
              <a:rPr lang="en-US" smtClean="0"/>
              <a:t>9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A61A44-CE7E-2E47-A2C7-EFD19C4D4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8DBD8-7206-5A45-8701-1C5BFDD64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9581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A31B14-AAAA-D746-8A4F-C3E1BB0AC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C5D9B-D694-4203-8412-A2B230EE7069}" type="datetime1">
              <a:rPr lang="en-US" smtClean="0"/>
              <a:t>9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54D6A3-2EE2-B640-B0F3-7408BA95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3CF3B5-8136-464C-B9CE-C289E9FE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3849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BEF2C8-66D4-EF4A-AAFD-01BC50FA7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D9361-0DDC-EE4E-A740-F93892B369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9F65C-3FCD-8B46-A28D-257FA8F28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5C3FEB-13A7-45DD-903D-3890ECF28D04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88163C-7F3C-9B44-A028-C4886506F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47796D-644C-B740-8C2E-356ECAB6D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9290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BD96A-43E5-A645-B273-977F074EA4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2B250C-BB32-7348-BE3C-383B51A8F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78973E-998F-6D41-9801-A30991298D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45CC00-44DF-1E48-95F7-E532F4C69D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2D754-F55F-43C3-A87F-93A2AFEA7E4E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84893D-3FFC-6749-AD92-18B78F33A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03AAAD-3463-B142-AEB9-CFB5F3DC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9198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9AEEA-03B0-C845-83C2-A99DE7CF4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D0810E-8148-AB45-8D0B-5492633BCB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CE66B3-4F01-3148-9B21-03E05C5998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80305A-EC70-204D-A203-97127CF60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8BE17-F2B8-492D-B1F7-3CB35FEA4CD0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CDF6F2-688B-AC47-8BE3-B3918FD0B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DCE4F3-8FAC-C647-B187-2C7658470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4143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D39B2-85B2-8A4B-8008-EE871C7A57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2A1684-4147-4E4A-BE1D-647E280F68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E7061D-97DA-5D45-A717-D8A7EEF03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8A9D8C-645C-4766-916F-3A7FA515B0EB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8C7700-26C6-804B-9BEF-4E4886CEB3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8D442D-6AED-C347-A737-1092964EAE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9692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F360F0-A2C2-BC4E-AC8F-28FB5C10E3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5D444D-2CB3-C84E-AFAB-6E36673058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CCCC5E-1493-D445-AD8B-A3A5697A2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09675-CFDA-4CF3-B2BB-FFDB6F913917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36B37B-4148-1847-B7D0-E506A8B43B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948933-1B9F-6140-A9E4-6AC0E5BF3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3560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72286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80670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545486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8641"/>
            <a:ext cx="12192000" cy="1470025"/>
          </a:xfrm>
        </p:spPr>
        <p:txBody>
          <a:bodyPr/>
          <a:lstStyle>
            <a:lvl1pPr>
              <a:defRPr sz="440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1970065"/>
            <a:ext cx="8534400" cy="1752600"/>
          </a:xfrm>
        </p:spPr>
        <p:txBody>
          <a:bodyPr/>
          <a:lstStyle>
            <a:lvl1pPr marL="0" indent="0" algn="ctr">
              <a:buNone/>
              <a:defRPr sz="2400"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2968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57338"/>
            <a:ext cx="10363200" cy="3800488"/>
          </a:xfrm>
        </p:spPr>
        <p:txBody>
          <a:bodyPr/>
          <a:lstStyle>
            <a:lvl1pPr>
              <a:defRPr sz="2400">
                <a:latin typeface="Calibri" panose="020F0502020204030204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>
              <a:defRPr sz="200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3pPr>
            <a:lvl4pPr>
              <a:buNone/>
              <a:defRPr>
                <a:latin typeface="Arial" pitchFamily="34" charset="0"/>
                <a:cs typeface="Arial" pitchFamily="34" charset="0"/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010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1424" y="2786048"/>
            <a:ext cx="10465163" cy="1362075"/>
          </a:xfrm>
        </p:spPr>
        <p:txBody>
          <a:bodyPr anchor="t"/>
          <a:lstStyle>
            <a:lvl1pPr algn="l">
              <a:defRPr sz="4400" b="1" cap="none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1285861"/>
            <a:ext cx="10363200" cy="1500187"/>
          </a:xfrm>
        </p:spPr>
        <p:txBody>
          <a:bodyPr anchor="b"/>
          <a:lstStyle>
            <a:lvl1pPr marL="0" indent="0">
              <a:buNone/>
              <a:defRPr sz="24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3723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E1CB58-4758-1C42-8DAA-2AAA3F98F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B7D025-4B39-8D45-811F-5B1E30D5E7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2683CA-90A4-5E49-AA2C-3DCED63A8E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55406-AC6B-4433-9C95-8610A937053D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1DED1-CD68-AC4C-ABC6-F8EEE292B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A83341-F52D-D14B-A417-6C66E51D0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9987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557338"/>
            <a:ext cx="5080000" cy="451486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57338"/>
            <a:ext cx="5080000" cy="38004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14170783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12192000" cy="1143000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392" y="1484784"/>
            <a:ext cx="5386917" cy="639762"/>
          </a:xfrm>
        </p:spPr>
        <p:txBody>
          <a:bodyPr anchor="b"/>
          <a:lstStyle>
            <a:lvl1pPr marL="0" indent="0">
              <a:buNone/>
              <a:defRPr sz="2800" b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897331"/>
          </a:xfrm>
        </p:spPr>
        <p:txBody>
          <a:bodyPr/>
          <a:lstStyle>
            <a:lvl1pPr>
              <a:defRPr sz="2400">
                <a:latin typeface="Calibri" panose="020F0502020204030204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800" b="1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6"/>
            <a:ext cx="5389033" cy="3182951"/>
          </a:xfrm>
        </p:spPr>
        <p:txBody>
          <a:bodyPr/>
          <a:lstStyle>
            <a:lvl1pPr>
              <a:defRPr sz="2400">
                <a:latin typeface="Calibri" panose="020F0502020204030204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34278850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40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5301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94246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8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084776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 sz="220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851419"/>
          </a:xfrm>
        </p:spPr>
        <p:txBody>
          <a:bodyPr/>
          <a:lstStyle>
            <a:lvl1pPr marL="0" indent="0">
              <a:buNone/>
              <a:defRPr sz="22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98777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071942"/>
            <a:ext cx="7315200" cy="566738"/>
          </a:xfrm>
        </p:spPr>
        <p:txBody>
          <a:bodyPr anchor="b"/>
          <a:lstStyle>
            <a:lvl1pPr algn="l">
              <a:defRPr sz="2800" b="1">
                <a:solidFill>
                  <a:schemeClr val="accent1">
                    <a:lumMod val="50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6"/>
            <a:ext cx="7315200" cy="345916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4638680"/>
            <a:ext cx="7315200" cy="804862"/>
          </a:xfrm>
        </p:spPr>
        <p:txBody>
          <a:bodyPr/>
          <a:lstStyle>
            <a:lvl1pPr marL="0" indent="0">
              <a:buNone/>
              <a:defRPr sz="22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9124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7351C6-2D17-C14E-8DC1-418227C69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0F791E-6CBD-2747-86C9-A91E120F506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6279C1-F68E-7E4B-B565-93EC951F8A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D866C6-99FF-2F4A-936E-613FC9DB3B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25A493-CC07-40A6-9FE5-E63F58AEFF7E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D0DB7C-BDCE-D146-9584-809FFC25D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FD1283-F062-2E4B-8DD8-A11DB5311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72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BDCD01-DE9B-A849-A35D-9F761E7A29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213394-3DB5-5A4C-965B-35CC3D1F29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0C87B7-015A-EE48-9BA2-392DACDC00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3A97E02-FB0B-A048-9274-06CF174361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DCF4DD-E248-C543-910E-BAFFB18831D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C573B90-35AD-3E43-B0CA-8BA2F2BBB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D861D-F039-4B22-9FE9-96B2D5CC72A7}" type="datetime1">
              <a:rPr lang="en-US" smtClean="0"/>
              <a:t>9/2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26E709E-0F2B-524A-BB14-376202A269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B8CED43-5180-C24B-8196-24914383E7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70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7E4D60-AC0C-044F-8925-BE12978C5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080422E-D871-AC4C-A0FF-BA911179FD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65B8AE-8ACF-401F-BFF0-F9FA19209580}" type="datetime1">
              <a:rPr lang="en-US" smtClean="0"/>
              <a:t>9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A61A44-CE7E-2E47-A2C7-EFD19C4D40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8DBD8-7206-5A45-8701-1C5BFDD64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61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A31B14-AAAA-D746-8A4F-C3E1BB0AC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0830ED-730A-470A-B95C-81FE562732A8}" type="datetime1">
              <a:rPr lang="en-US" smtClean="0"/>
              <a:t>9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54D6A3-2EE2-B640-B0F3-7408BA955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3CF3B5-8136-464C-B9CE-C289E9FE8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455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BD96A-43E5-A645-B273-977F074EA4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2B250C-BB32-7348-BE3C-383B51A8F8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C78973E-998F-6D41-9801-A30991298D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45CC00-44DF-1E48-95F7-E532F4C69D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BFA8C7-3AF7-4897-875B-3E825C826A3F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84893D-3FFC-6749-AD92-18B78F33A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03AAAD-3463-B142-AEB9-CFB5F3DCA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596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39AEEA-03B0-C845-83C2-A99DE7CF4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4D0810E-8148-AB45-8D0B-5492633BCB6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CE66B3-4F01-3148-9B21-03E05C5998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80305A-EC70-204D-A203-97127CF60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3631E-DB9B-414E-91BA-CBE53B45EBCA}" type="datetime1">
              <a:rPr lang="en-US" smtClean="0"/>
              <a:t>9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FCDF6F2-688B-AC47-8BE3-B3918FD0B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DCE4F3-8FAC-C647-B187-2C7658470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277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31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944EB6-27EE-0E47-84EB-753C79CA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CE029-EB58-6B41-8EAC-704F548C3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34E693-13CD-E14F-A36D-9E3FC3ABC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5D9E23-7C65-4D13-8FBB-F687BF146217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84B2D-1B08-DB46-ACAA-271FBB7351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DCA95-5F3D-D940-BE0E-5DFB110309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733AA2-E8FC-2540-AA49-4AA124C76F24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40" y="5802305"/>
            <a:ext cx="2111379" cy="539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685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9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Font typeface="Wingdings" pitchFamily="2" charset="2"/>
        <a:buChar char="§"/>
        <a:defRPr sz="2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24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20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1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1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C944EB6-27EE-0E47-84EB-753C79CA3B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CE029-EB58-6B41-8EAC-704F548C31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34E693-13CD-E14F-A36D-9E3FC3ABCD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5930A-F326-4916-A2B8-6449B3D80E53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84B2D-1B08-DB46-ACAA-271FBB7351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DCA95-5F3D-D940-BE0E-5DFB110309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AAB195-B577-5546-8349-9DDA93B6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380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  <p:sldLayoutId id="2147483714" r:id="rId14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1"/>
        </a:buClr>
        <a:buFont typeface="Wingdings" pitchFamily="2" charset="2"/>
        <a:buChar char="§"/>
        <a:defRPr sz="2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24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20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1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tx1"/>
        </a:buClr>
        <a:buFont typeface="Wingdings" pitchFamily="2" charset="2"/>
        <a:buChar char="§"/>
        <a:defRPr sz="1800" kern="1200">
          <a:solidFill>
            <a:schemeClr val="accent4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r="64189"/>
          <a:stretch>
            <a:fillRect/>
          </a:stretch>
        </p:blipFill>
        <p:spPr bwMode="auto">
          <a:xfrm>
            <a:off x="1634067" y="5570538"/>
            <a:ext cx="10674351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33375"/>
            <a:ext cx="1219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557338"/>
            <a:ext cx="10363200" cy="45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Lucida Grande" pitchFamily="84" charset="0"/>
                <a:ea typeface="ヒラギノ角ゴ Pro W3" pitchFamily="84" charset="-128"/>
                <a:cs typeface="+mn-cs"/>
              </a:defRPr>
            </a:lvl1pPr>
          </a:lstStyle>
          <a:p>
            <a:pPr>
              <a:defRPr/>
            </a:pPr>
            <a:fld id="{1D2E4538-B193-494C-B233-0CA04D27E691}" type="datetime1">
              <a:rPr lang="en-US" smtClean="0"/>
              <a:t>9/27/2022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Lucida Grande" pitchFamily="84" charset="0"/>
                <a:ea typeface="ヒラギノ角ゴ Pro W3" pitchFamily="84" charset="-128"/>
                <a:cs typeface="+mn-cs"/>
              </a:defRPr>
            </a:lvl1pPr>
          </a:lstStyle>
          <a:p>
            <a:pPr>
              <a:defRPr/>
            </a:pPr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774DD436-2200-4654-B063-EF19C0935E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1121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3C8C93"/>
          </a:solidFill>
          <a:latin typeface="Arial" charset="0"/>
          <a:ea typeface="ヒラギノ角ゴ Pro W3" pitchFamily="84" charset="-128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Lucida Grande" pitchFamily="84" charset="0"/>
          <a:ea typeface="ヒラギノ角ゴ Pro W3" pitchFamily="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rgbClr val="3C8C93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7" Type="http://schemas.openxmlformats.org/officeDocument/2006/relationships/image" Target="../media/image31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tiff"/><Relationship Id="rId5" Type="http://schemas.openxmlformats.org/officeDocument/2006/relationships/image" Target="../media/image29.tiff"/><Relationship Id="rId4" Type="http://schemas.openxmlformats.org/officeDocument/2006/relationships/image" Target="../media/image28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g"/><Relationship Id="rId3" Type="http://schemas.openxmlformats.org/officeDocument/2006/relationships/image" Target="../media/image38.emf"/><Relationship Id="rId7" Type="http://schemas.openxmlformats.org/officeDocument/2006/relationships/image" Target="../media/image4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5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66.jp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image" Target="../media/image78.png"/><Relationship Id="rId10" Type="http://schemas.openxmlformats.org/officeDocument/2006/relationships/image" Target="../media/image73.jp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tif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tif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tiff"/><Relationship Id="rId5" Type="http://schemas.openxmlformats.org/officeDocument/2006/relationships/image" Target="../media/image22.tiff"/><Relationship Id="rId4" Type="http://schemas.openxmlformats.org/officeDocument/2006/relationships/image" Target="../media/image2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B460467-1FF7-C745-9E17-03FC0ADFFE4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05460" y="0"/>
            <a:ext cx="3286539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01A9D8-A541-934F-8FC4-9439FCBF676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7983" y="1988488"/>
            <a:ext cx="55449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NEG </a:t>
            </a:r>
            <a:r>
              <a:rPr lang="en-US" sz="2800" b="1" dirty="0" smtClean="0"/>
              <a:t>As </a:t>
            </a:r>
            <a:r>
              <a:rPr lang="en-US" sz="2800" b="1" dirty="0"/>
              <a:t>A</a:t>
            </a:r>
            <a:r>
              <a:rPr lang="en-US" sz="2800" b="1" dirty="0" smtClean="0"/>
              <a:t>n </a:t>
            </a:r>
            <a:r>
              <a:rPr lang="en-US" sz="2800" b="1" dirty="0" smtClean="0"/>
              <a:t>A</a:t>
            </a:r>
            <a:r>
              <a:rPr lang="en-US" sz="2800" b="1" dirty="0" smtClean="0"/>
              <a:t>nti-</a:t>
            </a:r>
            <a:r>
              <a:rPr lang="en-US" sz="2800" b="1" dirty="0" err="1"/>
              <a:t>M</a:t>
            </a:r>
            <a:r>
              <a:rPr lang="en-US" sz="2800" b="1" dirty="0" err="1" smtClean="0"/>
              <a:t>ultipactoring</a:t>
            </a:r>
            <a:r>
              <a:rPr lang="en-US" sz="2800" b="1" dirty="0" smtClean="0"/>
              <a:t> </a:t>
            </a:r>
            <a:r>
              <a:rPr lang="en-US" sz="2800" b="1" dirty="0"/>
              <a:t>C</a:t>
            </a:r>
            <a:r>
              <a:rPr lang="en-US" sz="2800" b="1" dirty="0" smtClean="0"/>
              <a:t>oating</a:t>
            </a:r>
            <a:r>
              <a:rPr lang="en-US" sz="2800" b="1" dirty="0"/>
              <a:t>: </a:t>
            </a:r>
            <a:r>
              <a:rPr lang="en-US" sz="2800" b="1" dirty="0"/>
              <a:t>P</a:t>
            </a:r>
            <a:r>
              <a:rPr lang="en-US" sz="2800" b="1" dirty="0" smtClean="0"/>
              <a:t>ro </a:t>
            </a:r>
            <a:r>
              <a:rPr lang="en-US" sz="2800" b="1" dirty="0" smtClean="0"/>
              <a:t>&amp; </a:t>
            </a:r>
            <a:r>
              <a:rPr lang="en-US" sz="2800" b="1" dirty="0" smtClean="0"/>
              <a:t>Cons</a:t>
            </a:r>
            <a:r>
              <a:rPr lang="en-US" sz="2800" b="1" dirty="0"/>
              <a:t>, </a:t>
            </a:r>
            <a:r>
              <a:rPr lang="en-US" sz="2800" b="1" dirty="0" smtClean="0"/>
              <a:t>Present </a:t>
            </a:r>
            <a:r>
              <a:rPr lang="en-US" sz="2800" b="1" dirty="0"/>
              <a:t>L</a:t>
            </a:r>
            <a:r>
              <a:rPr lang="en-US" sz="2800" b="1" dirty="0" smtClean="0"/>
              <a:t>imitations </a:t>
            </a:r>
            <a:r>
              <a:rPr lang="en-US" sz="2800" b="1" dirty="0"/>
              <a:t>&amp; </a:t>
            </a:r>
            <a:r>
              <a:rPr lang="en-US" sz="2800" b="1" dirty="0" smtClean="0"/>
              <a:t>Possible </a:t>
            </a:r>
            <a:r>
              <a:rPr lang="en-US" sz="2800" b="1" dirty="0" smtClean="0"/>
              <a:t>D</a:t>
            </a:r>
            <a:r>
              <a:rPr lang="en-US" sz="2800" b="1" dirty="0" smtClean="0"/>
              <a:t>evelopments/Applications </a:t>
            </a:r>
            <a:r>
              <a:rPr lang="en-US" sz="2800" b="1" dirty="0"/>
              <a:t>F</a:t>
            </a:r>
            <a:r>
              <a:rPr lang="en-US" sz="2800" b="1" dirty="0" smtClean="0"/>
              <a:t>or Future </a:t>
            </a:r>
            <a:r>
              <a:rPr lang="en-US" sz="2800" b="1" dirty="0"/>
              <a:t>M</a:t>
            </a:r>
            <a:r>
              <a:rPr lang="en-US" sz="2800" b="1" dirty="0" smtClean="0"/>
              <a:t>achines</a:t>
            </a:r>
            <a:endParaRPr lang="en-GB" sz="2800" b="1" dirty="0"/>
          </a:p>
        </p:txBody>
      </p:sp>
      <p:sp>
        <p:nvSpPr>
          <p:cNvPr id="8" name="Rectangle 7"/>
          <p:cNvSpPr/>
          <p:nvPr/>
        </p:nvSpPr>
        <p:spPr>
          <a:xfrm>
            <a:off x="258876" y="4383473"/>
            <a:ext cx="801005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 smtClean="0"/>
              <a:t>Reza Valizadeh, Oleg Malyshev, Adrian Hannah, </a:t>
            </a:r>
            <a:r>
              <a:rPr lang="en-GB" sz="2000" b="1" dirty="0" err="1" smtClean="0"/>
              <a:t>Sihui</a:t>
            </a:r>
            <a:r>
              <a:rPr lang="en-GB" sz="2000" b="1" dirty="0" smtClean="0"/>
              <a:t> </a:t>
            </a:r>
            <a:r>
              <a:rPr lang="en-GB" sz="2000" b="1" dirty="0"/>
              <a:t>W</a:t>
            </a:r>
            <a:r>
              <a:rPr lang="en-GB" sz="2000" b="1" dirty="0" smtClean="0"/>
              <a:t>ang, </a:t>
            </a:r>
          </a:p>
          <a:p>
            <a:r>
              <a:rPr lang="en-GB" sz="2000" b="1" dirty="0" smtClean="0"/>
              <a:t> </a:t>
            </a:r>
            <a:r>
              <a:rPr lang="en-GB" sz="2000" b="1" dirty="0" smtClean="0">
                <a:solidFill>
                  <a:srgbClr val="1E5DF8"/>
                </a:solidFill>
              </a:rPr>
              <a:t>ASTeC Daresbury  Laboratory</a:t>
            </a:r>
          </a:p>
          <a:p>
            <a:r>
              <a:rPr lang="en-GB" sz="2000" b="1" dirty="0" smtClean="0"/>
              <a:t>Patrick Krkotic, Montse Pont, J.M O’Callaghan</a:t>
            </a:r>
          </a:p>
          <a:p>
            <a:r>
              <a:rPr lang="en-GB" sz="2000" b="1" dirty="0" smtClean="0">
                <a:solidFill>
                  <a:srgbClr val="1E5DF8"/>
                </a:solidFill>
              </a:rPr>
              <a:t>ALBA </a:t>
            </a:r>
            <a:r>
              <a:rPr lang="en-GB" sz="2000" b="1" dirty="0" smtClean="0">
                <a:solidFill>
                  <a:srgbClr val="1E5DF8"/>
                </a:solidFill>
              </a:rPr>
              <a:t>S</a:t>
            </a:r>
            <a:r>
              <a:rPr lang="en-GB" sz="2000" b="1" dirty="0" smtClean="0">
                <a:solidFill>
                  <a:srgbClr val="1E5DF8"/>
                </a:solidFill>
              </a:rPr>
              <a:t>ynchrotron</a:t>
            </a:r>
          </a:p>
          <a:p>
            <a:r>
              <a:rPr lang="en-GB" sz="2000" b="1" dirty="0" smtClean="0"/>
              <a:t>Gao-Yu Hsiung</a:t>
            </a:r>
          </a:p>
          <a:p>
            <a:r>
              <a:rPr lang="en-GB" sz="2000" b="1" dirty="0" smtClean="0">
                <a:solidFill>
                  <a:srgbClr val="1E5DF8"/>
                </a:solidFill>
              </a:rPr>
              <a:t>Taiwan Light source</a:t>
            </a:r>
          </a:p>
          <a:p>
            <a:endParaRPr lang="en-GB" sz="2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8020" y="164571"/>
            <a:ext cx="3277440" cy="1293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382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2725"/>
            <a:ext cx="10515600" cy="650875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 Binary and Ternary Alloy NEG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95755-4674-4949-A1C8-C74065B6BFA9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TiV-a-16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199" y="1042904"/>
            <a:ext cx="3200401" cy="2400301"/>
          </a:xfrm>
          <a:prstGeom prst="rect">
            <a:avLst/>
          </a:prstGeom>
        </p:spPr>
      </p:pic>
      <p:pic>
        <p:nvPicPr>
          <p:cNvPr id="8" name="Content Placeholder 3" descr="TiZr  100k sp01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08904" y="863600"/>
            <a:ext cx="2990470" cy="2493305"/>
          </a:xfrm>
          <a:prstGeom prst="rect">
            <a:avLst/>
          </a:prstGeom>
        </p:spPr>
      </p:pic>
      <p:pic>
        <p:nvPicPr>
          <p:cNvPr id="9" name="Content Placeholder 3" descr="100k cx sp01 ZrV.tif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8369679" y="1042905"/>
            <a:ext cx="3245147" cy="2433861"/>
          </a:xfrm>
        </p:spPr>
      </p:pic>
      <p:pic>
        <p:nvPicPr>
          <p:cNvPr id="10" name="Picture 9" descr="PVD 14 08 08 SS CX SE2 TiZrV alloy latge coil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8199" y="3683739"/>
            <a:ext cx="3263503" cy="1947556"/>
          </a:xfrm>
          <a:prstGeom prst="rect">
            <a:avLst/>
          </a:prstGeom>
        </p:spPr>
      </p:pic>
      <p:pic>
        <p:nvPicPr>
          <p:cNvPr id="11" name="Picture 10" descr="TiVZr 12-03-07-04 twisted wire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431937" y="3683739"/>
            <a:ext cx="3120630" cy="202567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09800" y="4892964"/>
            <a:ext cx="172553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dirty="0" smtClean="0"/>
              <a:t>Ti-</a:t>
            </a:r>
            <a:r>
              <a:rPr lang="en-GB" sz="1600" dirty="0" err="1" smtClean="0"/>
              <a:t>Zr</a:t>
            </a:r>
            <a:r>
              <a:rPr lang="en-GB" sz="1600" dirty="0" smtClean="0"/>
              <a:t>-V alloy wire</a:t>
            </a:r>
            <a:endParaRPr lang="en-GB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8610600" y="3799657"/>
            <a:ext cx="194354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dirty="0" err="1" smtClean="0"/>
              <a:t>Ti</a:t>
            </a:r>
            <a:r>
              <a:rPr lang="en-GB" sz="1600" dirty="0" smtClean="0"/>
              <a:t>-</a:t>
            </a:r>
            <a:r>
              <a:rPr lang="en-GB" sz="1600" dirty="0" err="1" smtClean="0"/>
              <a:t>Zr</a:t>
            </a:r>
            <a:r>
              <a:rPr lang="en-GB" sz="1600" dirty="0" smtClean="0"/>
              <a:t>-V twisted wire</a:t>
            </a:r>
            <a:endParaRPr lang="en-GB" sz="1600" dirty="0"/>
          </a:p>
        </p:txBody>
      </p:sp>
      <p:sp>
        <p:nvSpPr>
          <p:cNvPr id="15" name="Rectangle 14"/>
          <p:cNvSpPr/>
          <p:nvPr/>
        </p:nvSpPr>
        <p:spPr>
          <a:xfrm>
            <a:off x="3258170" y="2679017"/>
            <a:ext cx="646459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000" dirty="0" err="1" smtClean="0"/>
              <a:t>Ti</a:t>
            </a:r>
            <a:r>
              <a:rPr lang="en-GB" sz="2000" dirty="0" smtClean="0"/>
              <a:t>-V</a:t>
            </a:r>
            <a:endParaRPr lang="en-GB" sz="2000" dirty="0"/>
          </a:p>
        </p:txBody>
      </p:sp>
      <p:sp>
        <p:nvSpPr>
          <p:cNvPr id="16" name="Rectangle 15"/>
          <p:cNvSpPr/>
          <p:nvPr/>
        </p:nvSpPr>
        <p:spPr>
          <a:xfrm>
            <a:off x="6730695" y="2589187"/>
            <a:ext cx="716991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GB" sz="2000" dirty="0" err="1" smtClean="0"/>
              <a:t>Ti-Zr</a:t>
            </a:r>
            <a:endParaRPr lang="en-GB" sz="2000" dirty="0"/>
          </a:p>
        </p:txBody>
      </p:sp>
      <p:sp>
        <p:nvSpPr>
          <p:cNvPr id="18" name="Rectangle 17"/>
          <p:cNvSpPr/>
          <p:nvPr/>
        </p:nvSpPr>
        <p:spPr>
          <a:xfrm>
            <a:off x="10630345" y="2672851"/>
            <a:ext cx="683200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GB" sz="2000" dirty="0" err="1" smtClean="0"/>
              <a:t>Zr</a:t>
            </a:r>
            <a:r>
              <a:rPr lang="en-GB" sz="2000" dirty="0" smtClean="0"/>
              <a:t>-V</a:t>
            </a:r>
            <a:endParaRPr lang="en-GB" sz="2000" dirty="0"/>
          </a:p>
        </p:txBody>
      </p:sp>
      <p:pic>
        <p:nvPicPr>
          <p:cNvPr id="19" name="Picture 18" descr="F:\Second paper\graphs in second paper\TiZrV on the SS.tif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9" r="2578" b="2896"/>
          <a:stretch/>
        </p:blipFill>
        <p:spPr bwMode="auto">
          <a:xfrm>
            <a:off x="4217263" y="3356905"/>
            <a:ext cx="4072743" cy="29994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179915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4675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Quaternary </a:t>
            </a:r>
            <a:r>
              <a:rPr lang="en-GB" dirty="0" err="1" smtClean="0"/>
              <a:t>TiZrVHf</a:t>
            </a:r>
            <a:r>
              <a:rPr lang="en-GB" dirty="0" smtClean="0"/>
              <a:t> from Alloy rod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BFEA7-5939-4DA3-9D15-C566279666F0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 descr="D:\Edwards\Reza\Edwards NEG TUBE\NEG tube 1_009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2700"/>
            <a:ext cx="2984499" cy="311435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0300" y="1282700"/>
            <a:ext cx="3086100" cy="337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147" y="1437216"/>
            <a:ext cx="4513385" cy="3259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61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515937" y="2575955"/>
            <a:ext cx="10632353" cy="76944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GB" altLang="en-US" sz="4400" b="1" dirty="0" smtClean="0">
                <a:solidFill>
                  <a:srgbClr val="996600"/>
                </a:solidFill>
              </a:rPr>
              <a:t>NEG Thin Film  Pumping Performance</a:t>
            </a:r>
            <a:endParaRPr lang="en-US" sz="4400" b="1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12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"/>
            <a:ext cx="10515600" cy="817096"/>
          </a:xfrm>
        </p:spPr>
        <p:txBody>
          <a:bodyPr>
            <a:normAutofit/>
          </a:bodyPr>
          <a:lstStyle/>
          <a:p>
            <a:pPr algn="ctr"/>
            <a:r>
              <a:rPr lang="en-GB" sz="4000" dirty="0" smtClean="0"/>
              <a:t>Pumping properties measurement method</a:t>
            </a:r>
            <a:endParaRPr lang="en-GB" sz="4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15938" y="820272"/>
            <a:ext cx="511499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umping properties of NEG coating measure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1E5DF8"/>
                </a:solidFill>
              </a:rPr>
              <a:t>a  pressure ratio P</a:t>
            </a:r>
            <a:r>
              <a:rPr lang="en-GB" baseline="-25000" dirty="0">
                <a:solidFill>
                  <a:srgbClr val="1E5DF8"/>
                </a:solidFill>
              </a:rPr>
              <a:t>2</a:t>
            </a:r>
            <a:r>
              <a:rPr lang="en-GB" dirty="0">
                <a:solidFill>
                  <a:srgbClr val="1E5DF8"/>
                </a:solidFill>
              </a:rPr>
              <a:t>/P</a:t>
            </a:r>
            <a:r>
              <a:rPr lang="en-GB" baseline="-25000" dirty="0">
                <a:solidFill>
                  <a:srgbClr val="1E5DF8"/>
                </a:solidFill>
              </a:rPr>
              <a:t>1</a:t>
            </a:r>
            <a:r>
              <a:rPr lang="en-GB" dirty="0">
                <a:solidFill>
                  <a:srgbClr val="1E5DF8"/>
                </a:solidFill>
              </a:rPr>
              <a:t> during </a:t>
            </a:r>
            <a:r>
              <a:rPr lang="en-GB" dirty="0" smtClean="0">
                <a:solidFill>
                  <a:srgbClr val="1E5DF8"/>
                </a:solidFill>
              </a:rPr>
              <a:t>H</a:t>
            </a:r>
            <a:r>
              <a:rPr lang="en-GB" baseline="-25000" dirty="0" smtClean="0">
                <a:solidFill>
                  <a:srgbClr val="1E5DF8"/>
                </a:solidFill>
              </a:rPr>
              <a:t>2</a:t>
            </a:r>
            <a:r>
              <a:rPr lang="en-GB" dirty="0" smtClean="0">
                <a:solidFill>
                  <a:srgbClr val="1E5DF8"/>
                </a:solidFill>
              </a:rPr>
              <a:t> and CO </a:t>
            </a:r>
            <a:r>
              <a:rPr lang="en-GB" dirty="0">
                <a:solidFill>
                  <a:srgbClr val="1E5DF8"/>
                </a:solidFill>
              </a:rPr>
              <a:t>injection </a:t>
            </a:r>
            <a:endParaRPr lang="en-GB" dirty="0" smtClean="0">
              <a:solidFill>
                <a:srgbClr val="1E5DF8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B050"/>
                </a:solidFill>
              </a:rPr>
              <a:t>to obtain sticking probability </a:t>
            </a:r>
            <a:r>
              <a:rPr lang="en-GB" i="1" dirty="0" smtClean="0">
                <a:solidFill>
                  <a:srgbClr val="00B050"/>
                </a:solidFill>
                <a:sym typeface="Symbol" panose="05050102010706020507" pitchFamily="18" charset="2"/>
              </a:rPr>
              <a:t></a:t>
            </a:r>
            <a:r>
              <a:rPr lang="en-GB" dirty="0" smtClean="0">
                <a:solidFill>
                  <a:srgbClr val="00B050"/>
                </a:solidFill>
              </a:rPr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amount of injected ga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00B050"/>
                </a:solidFill>
              </a:rPr>
              <a:t>to obtain sorption capacity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6918513" y="1485898"/>
            <a:ext cx="4515148" cy="8385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600" dirty="0"/>
              <a:t>The TPMC results for a pressure ratio P</a:t>
            </a:r>
            <a:r>
              <a:rPr lang="en-GB" sz="1600" baseline="-25000" dirty="0"/>
              <a:t>2</a:t>
            </a:r>
            <a:r>
              <a:rPr lang="en-GB" sz="1600" dirty="0"/>
              <a:t>/P</a:t>
            </a:r>
            <a:r>
              <a:rPr lang="en-GB" sz="1600" baseline="-25000" dirty="0"/>
              <a:t>1</a:t>
            </a:r>
            <a:r>
              <a:rPr lang="en-GB" sz="1600" dirty="0"/>
              <a:t> as a function of sticking probability </a:t>
            </a:r>
            <a:r>
              <a:rPr lang="en-GB" sz="1600" i="1" dirty="0" smtClean="0"/>
              <a:t>α</a:t>
            </a:r>
            <a:r>
              <a:rPr lang="en-GB" sz="1600" dirty="0" smtClean="0"/>
              <a:t> for a tube with d = 38 mm and L = 0.5 m</a:t>
            </a:r>
            <a:endParaRPr lang="en-GB" sz="1600" i="1" dirty="0"/>
          </a:p>
        </p:txBody>
      </p:sp>
      <p:pic>
        <p:nvPicPr>
          <p:cNvPr id="2050" name="Picture 2" descr="Fig 5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" y="2553186"/>
            <a:ext cx="5834865" cy="3383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Fig 5-12 TPMC for NEG 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8557" y="2439636"/>
            <a:ext cx="5055103" cy="361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6B0995-B850-433A-B591-BA9EA0983339}" type="datetime1">
              <a:rPr lang="en-US" smtClean="0"/>
              <a:t>9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6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48925"/>
            <a:ext cx="10818091" cy="632402"/>
          </a:xfrm>
        </p:spPr>
        <p:txBody>
          <a:bodyPr>
            <a:normAutofit/>
          </a:bodyPr>
          <a:lstStyle/>
          <a:p>
            <a:r>
              <a:rPr lang="en-GB" sz="3600" dirty="0" smtClean="0"/>
              <a:t>Pumping performance of Various Studied NEG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73D8D-E012-49F2-BA80-646101947F99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14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4914" y="713228"/>
            <a:ext cx="7956376" cy="5137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836454" y="3654390"/>
            <a:ext cx="581983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solidFill>
                  <a:srgbClr val="FF0000"/>
                </a:solidFill>
              </a:rPr>
              <a:t>Ti</a:t>
            </a:r>
            <a:r>
              <a:rPr lang="en-GB" sz="2000" b="1" dirty="0" smtClean="0">
                <a:solidFill>
                  <a:srgbClr val="FF0000"/>
                </a:solidFill>
              </a:rPr>
              <a:t>-</a:t>
            </a:r>
            <a:r>
              <a:rPr lang="en-GB" sz="2000" b="1" dirty="0" err="1" smtClean="0">
                <a:solidFill>
                  <a:srgbClr val="FF0000"/>
                </a:solidFill>
              </a:rPr>
              <a:t>Zr</a:t>
            </a:r>
            <a:r>
              <a:rPr lang="en-GB" sz="2000" b="1" dirty="0" smtClean="0">
                <a:solidFill>
                  <a:srgbClr val="FF0000"/>
                </a:solidFill>
              </a:rPr>
              <a:t>-</a:t>
            </a:r>
            <a:r>
              <a:rPr lang="en-GB" sz="2000" b="1" dirty="0" err="1" smtClean="0">
                <a:solidFill>
                  <a:srgbClr val="FF0000"/>
                </a:solidFill>
              </a:rPr>
              <a:t>Hf</a:t>
            </a:r>
            <a:r>
              <a:rPr lang="en-GB" sz="2000" b="1" dirty="0" smtClean="0">
                <a:solidFill>
                  <a:srgbClr val="FF0000"/>
                </a:solidFill>
              </a:rPr>
              <a:t>-V </a:t>
            </a:r>
            <a:r>
              <a:rPr lang="en-GB" sz="2000" dirty="0" smtClean="0"/>
              <a:t>performed  the best </a:t>
            </a:r>
          </a:p>
          <a:p>
            <a:pPr marL="534988" indent="-358775">
              <a:buFont typeface="Wingdings" panose="05000000000000000000" pitchFamily="2" charset="2"/>
              <a:buChar char="ü"/>
            </a:pPr>
            <a:r>
              <a:rPr lang="en-GB" dirty="0" smtClean="0">
                <a:solidFill>
                  <a:srgbClr val="00B050"/>
                </a:solidFill>
                <a:sym typeface="Symbol" pitchFamily="18" charset="2"/>
              </a:rPr>
              <a:t>Activated at</a:t>
            </a:r>
            <a:r>
              <a:rPr lang="en-GB" dirty="0" smtClean="0">
                <a:solidFill>
                  <a:srgbClr val="00B050"/>
                </a:solidFill>
              </a:rPr>
              <a:t> 150-160 °C for a columnar film</a:t>
            </a:r>
          </a:p>
          <a:p>
            <a:pPr marL="534988" indent="-358775">
              <a:buFont typeface="Wingdings" panose="05000000000000000000" pitchFamily="2" charset="2"/>
              <a:buChar char="ü"/>
            </a:pP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</a:t>
            </a:r>
            <a:r>
              <a:rPr lang="en-GB" baseline="-25000" dirty="0" smtClean="0">
                <a:solidFill>
                  <a:srgbClr val="00B050"/>
                </a:solidFill>
                <a:sym typeface="Symbol" panose="05050102010706020507" pitchFamily="18" charset="2"/>
              </a:rPr>
              <a:t>CO</a:t>
            </a: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  0.4, </a:t>
            </a:r>
            <a:r>
              <a:rPr lang="en-GB" baseline="-25000" dirty="0" smtClean="0">
                <a:solidFill>
                  <a:srgbClr val="00B050"/>
                </a:solidFill>
                <a:sym typeface="Symbol" panose="05050102010706020507" pitchFamily="18" charset="2"/>
              </a:rPr>
              <a:t>CO2</a:t>
            </a: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  0.6, </a:t>
            </a:r>
            <a:r>
              <a:rPr lang="en-GB" baseline="-25000" dirty="0" smtClean="0">
                <a:solidFill>
                  <a:srgbClr val="00B050"/>
                </a:solidFill>
                <a:sym typeface="Symbol" panose="05050102010706020507" pitchFamily="18" charset="2"/>
              </a:rPr>
              <a:t>H2</a:t>
            </a: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  0.03</a:t>
            </a:r>
          </a:p>
          <a:p>
            <a:pPr marL="176213"/>
            <a:endParaRPr lang="en-GB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solidFill>
                  <a:srgbClr val="3333FF"/>
                </a:solidFill>
              </a:rPr>
              <a:t>Hf</a:t>
            </a:r>
            <a:r>
              <a:rPr lang="en-GB" sz="2000" b="1" dirty="0" smtClean="0">
                <a:solidFill>
                  <a:srgbClr val="3333FF"/>
                </a:solidFill>
              </a:rPr>
              <a:t>-</a:t>
            </a:r>
            <a:r>
              <a:rPr lang="en-GB" sz="2000" b="1" dirty="0" err="1" smtClean="0">
                <a:solidFill>
                  <a:srgbClr val="3333FF"/>
                </a:solidFill>
              </a:rPr>
              <a:t>Zr</a:t>
            </a:r>
            <a:r>
              <a:rPr lang="en-GB" sz="2000" b="1" dirty="0" smtClean="0">
                <a:solidFill>
                  <a:srgbClr val="3333FF"/>
                </a:solidFill>
              </a:rPr>
              <a:t>-V, </a:t>
            </a:r>
            <a:r>
              <a:rPr lang="en-GB" sz="2000" b="1" dirty="0" err="1" smtClean="0">
                <a:solidFill>
                  <a:srgbClr val="00B050"/>
                </a:solidFill>
              </a:rPr>
              <a:t>Ti-Zr-Hf</a:t>
            </a:r>
            <a:r>
              <a:rPr lang="en-GB" sz="2000" b="1" dirty="0" smtClean="0">
                <a:solidFill>
                  <a:srgbClr val="FF0000"/>
                </a:solidFill>
              </a:rPr>
              <a:t>, </a:t>
            </a:r>
            <a:r>
              <a:rPr lang="en-GB" sz="2000" b="1" dirty="0" err="1" smtClean="0">
                <a:solidFill>
                  <a:srgbClr val="7030A0"/>
                </a:solidFill>
              </a:rPr>
              <a:t>Ti</a:t>
            </a:r>
            <a:r>
              <a:rPr lang="en-GB" sz="2000" b="1" dirty="0" smtClean="0">
                <a:solidFill>
                  <a:srgbClr val="7030A0"/>
                </a:solidFill>
              </a:rPr>
              <a:t>-</a:t>
            </a:r>
            <a:r>
              <a:rPr lang="en-GB" sz="2000" b="1" dirty="0" err="1" smtClean="0">
                <a:solidFill>
                  <a:srgbClr val="7030A0"/>
                </a:solidFill>
              </a:rPr>
              <a:t>Hf</a:t>
            </a:r>
            <a:r>
              <a:rPr lang="en-GB" sz="2000" b="1" dirty="0" smtClean="0">
                <a:solidFill>
                  <a:srgbClr val="7030A0"/>
                </a:solidFill>
              </a:rPr>
              <a:t>-V</a:t>
            </a:r>
            <a:r>
              <a:rPr lang="en-GB" sz="2000" b="1" dirty="0" smtClean="0">
                <a:solidFill>
                  <a:srgbClr val="C00000"/>
                </a:solidFill>
              </a:rPr>
              <a:t> </a:t>
            </a:r>
            <a:r>
              <a:rPr lang="en-GB" sz="2000" dirty="0" smtClean="0"/>
              <a:t> and </a:t>
            </a:r>
            <a:r>
              <a:rPr lang="en-GB" sz="2000" b="1" dirty="0" err="1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r</a:t>
            </a:r>
            <a:r>
              <a:rPr lang="en-GB" sz="2000" dirty="0" smtClean="0">
                <a:solidFill>
                  <a:srgbClr val="FF9900"/>
                </a:solidFill>
              </a:rPr>
              <a:t> </a:t>
            </a:r>
            <a:r>
              <a:rPr lang="en-GB" sz="2000" dirty="0" smtClean="0"/>
              <a:t>are comparable </a:t>
            </a:r>
            <a:r>
              <a:rPr lang="en-GB" sz="2000" dirty="0" smtClean="0">
                <a:solidFill>
                  <a:srgbClr val="E94D36"/>
                </a:solidFill>
              </a:rPr>
              <a:t>while </a:t>
            </a:r>
            <a:r>
              <a:rPr lang="en-GB" sz="2000" b="1" i="1" dirty="0" err="1" smtClean="0">
                <a:solidFill>
                  <a:srgbClr val="E94D36"/>
                </a:solidFill>
              </a:rPr>
              <a:t>Ti</a:t>
            </a:r>
            <a:r>
              <a:rPr lang="en-GB" sz="2000" b="1" i="1" dirty="0" smtClean="0">
                <a:solidFill>
                  <a:srgbClr val="E94D36"/>
                </a:solidFill>
              </a:rPr>
              <a:t>-</a:t>
            </a:r>
            <a:r>
              <a:rPr lang="en-GB" sz="2000" b="1" i="1" dirty="0" err="1" smtClean="0">
                <a:solidFill>
                  <a:srgbClr val="E94D36"/>
                </a:solidFill>
              </a:rPr>
              <a:t>Zr</a:t>
            </a:r>
            <a:r>
              <a:rPr lang="en-GB" sz="2000" b="1" i="1" dirty="0" smtClean="0">
                <a:solidFill>
                  <a:srgbClr val="E94D36"/>
                </a:solidFill>
              </a:rPr>
              <a:t>-V</a:t>
            </a:r>
            <a:r>
              <a:rPr lang="en-GB" sz="2000" i="1" dirty="0" smtClean="0">
                <a:solidFill>
                  <a:srgbClr val="E94D36"/>
                </a:solidFill>
              </a:rPr>
              <a:t> is low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err="1" smtClean="0">
                <a:solidFill>
                  <a:srgbClr val="AC9554"/>
                </a:solidFill>
              </a:rPr>
              <a:t>Zr</a:t>
            </a:r>
            <a:r>
              <a:rPr lang="en-GB" sz="2000" b="1" dirty="0" smtClean="0">
                <a:solidFill>
                  <a:srgbClr val="AC9554"/>
                </a:solidFill>
              </a:rPr>
              <a:t>-V</a:t>
            </a:r>
            <a:r>
              <a:rPr lang="en-GB" sz="2000" dirty="0" smtClean="0"/>
              <a:t> is the best binary alloy (has the lowest activation temperature)</a:t>
            </a:r>
            <a:endParaRPr lang="en-GB" sz="2000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518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22226"/>
            <a:ext cx="11170920" cy="646102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Pumping performance of Columnar vs Dens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464" y="995680"/>
            <a:ext cx="4633264" cy="35110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9273" y="989263"/>
            <a:ext cx="4842470" cy="351109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23464" y="4784834"/>
            <a:ext cx="77012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4988" indent="-358775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B050"/>
                </a:solidFill>
                <a:sym typeface="Symbol" pitchFamily="18" charset="2"/>
              </a:rPr>
              <a:t>Columnar </a:t>
            </a:r>
            <a:r>
              <a:rPr lang="en-GB" dirty="0" err="1" smtClean="0">
                <a:solidFill>
                  <a:srgbClr val="00B050"/>
                </a:solidFill>
                <a:sym typeface="Symbol" pitchFamily="18" charset="2"/>
              </a:rPr>
              <a:t>Zr</a:t>
            </a:r>
            <a:r>
              <a:rPr lang="en-GB" dirty="0" smtClean="0">
                <a:solidFill>
                  <a:srgbClr val="00B050"/>
                </a:solidFill>
                <a:sym typeface="Symbol" pitchFamily="18" charset="2"/>
              </a:rPr>
              <a:t> is activated </a:t>
            </a:r>
            <a:r>
              <a:rPr lang="en-GB" dirty="0">
                <a:solidFill>
                  <a:srgbClr val="00B050"/>
                </a:solidFill>
                <a:sym typeface="Symbol" pitchFamily="18" charset="2"/>
              </a:rPr>
              <a:t>at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 smtClean="0">
                <a:solidFill>
                  <a:srgbClr val="00B050"/>
                </a:solidFill>
              </a:rPr>
              <a:t>160 </a:t>
            </a:r>
            <a:r>
              <a:rPr lang="en-GB" dirty="0">
                <a:solidFill>
                  <a:srgbClr val="00B050"/>
                </a:solidFill>
              </a:rPr>
              <a:t>°</a:t>
            </a:r>
            <a:r>
              <a:rPr lang="en-GB" dirty="0" smtClean="0">
                <a:solidFill>
                  <a:srgbClr val="00B050"/>
                </a:solidFill>
              </a:rPr>
              <a:t>C, partial activation at 140 </a:t>
            </a:r>
            <a:r>
              <a:rPr lang="en-GB" dirty="0">
                <a:solidFill>
                  <a:srgbClr val="00B050"/>
                </a:solidFill>
              </a:rPr>
              <a:t>°</a:t>
            </a:r>
            <a:r>
              <a:rPr lang="en-GB" dirty="0" smtClean="0">
                <a:solidFill>
                  <a:srgbClr val="00B050"/>
                </a:solidFill>
              </a:rPr>
              <a:t>C activated for 20 hours  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90034" y="6003152"/>
            <a:ext cx="326089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sz="1200" i="1" dirty="0">
                <a:sym typeface="Symbol" pitchFamily="18" charset="2"/>
              </a:rPr>
              <a:t>R. Sirvinskaite et al. Vacuum </a:t>
            </a:r>
            <a:r>
              <a:rPr lang="da-DK" sz="1200" i="1" dirty="0" smtClean="0">
                <a:sym typeface="Symbol" pitchFamily="18" charset="2"/>
              </a:rPr>
              <a:t>179, 109510 </a:t>
            </a:r>
            <a:r>
              <a:rPr lang="da-DK" sz="1200" i="1" dirty="0">
                <a:sym typeface="Symbol" pitchFamily="18" charset="2"/>
              </a:rPr>
              <a:t>(2020) </a:t>
            </a:r>
            <a:r>
              <a:rPr lang="da-DK" sz="1200" i="1" dirty="0" smtClean="0">
                <a:sym typeface="Symbol" pitchFamily="18" charset="2"/>
              </a:rPr>
              <a:t>.</a:t>
            </a:r>
            <a:endParaRPr lang="en-GB" sz="1200" i="1" dirty="0">
              <a:sym typeface="Symbol" pitchFamily="18" charset="2"/>
            </a:endParaRPr>
          </a:p>
        </p:txBody>
      </p:sp>
      <p:sp>
        <p:nvSpPr>
          <p:cNvPr id="12" name="object 15"/>
          <p:cNvSpPr/>
          <p:nvPr/>
        </p:nvSpPr>
        <p:spPr>
          <a:xfrm>
            <a:off x="9464040" y="588625"/>
            <a:ext cx="2588399" cy="215618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5"/>
          <p:cNvSpPr/>
          <p:nvPr/>
        </p:nvSpPr>
        <p:spPr>
          <a:xfrm>
            <a:off x="9531374" y="4102971"/>
            <a:ext cx="2660626" cy="2425654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24"/>
          <p:cNvSpPr/>
          <p:nvPr/>
        </p:nvSpPr>
        <p:spPr>
          <a:xfrm>
            <a:off x="7703127" y="4596183"/>
            <a:ext cx="1735270" cy="143923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7"/>
          <p:cNvSpPr/>
          <p:nvPr/>
        </p:nvSpPr>
        <p:spPr>
          <a:xfrm>
            <a:off x="10300467" y="2854693"/>
            <a:ext cx="1332808" cy="113839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81AEF-CDDD-4C43-8142-D2631E68E97E}" type="datetime1">
              <a:rPr lang="en-US" smtClean="0"/>
              <a:t>9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34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"/>
            <a:ext cx="10515600" cy="585724"/>
          </a:xfrm>
        </p:spPr>
        <p:txBody>
          <a:bodyPr>
            <a:normAutofit fontScale="90000"/>
          </a:bodyPr>
          <a:lstStyle/>
          <a:p>
            <a:pPr algn="ctr"/>
            <a:r>
              <a:rPr lang="en-GB" sz="4000" dirty="0" smtClean="0"/>
              <a:t>Effect of </a:t>
            </a:r>
            <a:r>
              <a:rPr lang="en-GB" sz="3600" dirty="0" smtClean="0"/>
              <a:t>activation</a:t>
            </a:r>
            <a:r>
              <a:rPr lang="en-GB" sz="4000" dirty="0" smtClean="0"/>
              <a:t> duration  and substrate</a:t>
            </a:r>
            <a:endParaRPr lang="en-GB" sz="4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7156" y="588900"/>
            <a:ext cx="115976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The </a:t>
            </a:r>
            <a:r>
              <a:rPr lang="en-GB" b="1" dirty="0">
                <a:solidFill>
                  <a:srgbClr val="1E5DF8"/>
                </a:solidFill>
              </a:rPr>
              <a:t>NEG coating </a:t>
            </a:r>
            <a:r>
              <a:rPr lang="en-GB" dirty="0">
                <a:solidFill>
                  <a:srgbClr val="1E5DF8"/>
                </a:solidFill>
              </a:rPr>
              <a:t>activation </a:t>
            </a:r>
            <a:r>
              <a:rPr lang="en-GB" dirty="0" smtClean="0">
                <a:solidFill>
                  <a:srgbClr val="1E5DF8"/>
                </a:solidFill>
              </a:rPr>
              <a:t>is usually performed at chosen temperature for </a:t>
            </a:r>
            <a:r>
              <a:rPr lang="en-GB" dirty="0">
                <a:solidFill>
                  <a:srgbClr val="1E5DF8"/>
                </a:solidFill>
              </a:rPr>
              <a:t>24 hrs. </a:t>
            </a:r>
            <a:endParaRPr lang="en-GB" dirty="0" smtClean="0">
              <a:solidFill>
                <a:srgbClr val="1E5DF8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The activation </a:t>
            </a:r>
            <a:r>
              <a:rPr lang="en-GB" dirty="0">
                <a:solidFill>
                  <a:srgbClr val="1E5DF8"/>
                </a:solidFill>
              </a:rPr>
              <a:t>temperature can be reduced (</a:t>
            </a:r>
            <a:r>
              <a:rPr lang="en-GB" dirty="0" smtClean="0">
                <a:solidFill>
                  <a:srgbClr val="1E5DF8"/>
                </a:solidFill>
              </a:rPr>
              <a:t>within some </a:t>
            </a:r>
            <a:r>
              <a:rPr lang="en-GB" dirty="0">
                <a:solidFill>
                  <a:srgbClr val="1E5DF8"/>
                </a:solidFill>
              </a:rPr>
              <a:t>limits) by increasing </a:t>
            </a:r>
            <a:r>
              <a:rPr lang="en-GB" dirty="0" smtClean="0">
                <a:solidFill>
                  <a:srgbClr val="1E5DF8"/>
                </a:solidFill>
              </a:rPr>
              <a:t>the duration </a:t>
            </a:r>
            <a:r>
              <a:rPr lang="en-GB" dirty="0">
                <a:solidFill>
                  <a:srgbClr val="1E5DF8"/>
                </a:solidFill>
              </a:rPr>
              <a:t>of heating</a:t>
            </a:r>
            <a:r>
              <a:rPr lang="en-GB" dirty="0" smtClean="0">
                <a:solidFill>
                  <a:srgbClr val="1E5DF8"/>
                </a:solidFill>
              </a:rPr>
              <a:t>.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960659" y="36297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15938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8075613" y="36230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8" name="Content Placeholder 17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27687" y="2423713"/>
            <a:ext cx="4219122" cy="347366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8471" y="2538738"/>
            <a:ext cx="3899324" cy="339666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51772" y="2085159"/>
            <a:ext cx="3911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>
                    <a:lumMod val="50000"/>
                  </a:schemeClr>
                </a:solidFill>
              </a:rPr>
              <a:t>Copper tube with dual dense/columnar NEG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105875" y="2114428"/>
            <a:ext cx="2896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>
                    <a:lumMod val="50000"/>
                  </a:schemeClr>
                </a:solidFill>
              </a:rPr>
              <a:t>Aluminium tube with dense NE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51772" y="1382341"/>
            <a:ext cx="5279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wo </a:t>
            </a:r>
            <a:r>
              <a:rPr lang="en-GB" dirty="0" smtClean="0"/>
              <a:t>samples </a:t>
            </a:r>
            <a:r>
              <a:rPr lang="en-GB" dirty="0"/>
              <a:t>(tubes with d= 36-38 mm, L = 0.5-m)</a:t>
            </a:r>
          </a:p>
          <a:p>
            <a:r>
              <a:rPr lang="en-GB" dirty="0" smtClean="0"/>
              <a:t>coated </a:t>
            </a:r>
            <a:r>
              <a:rPr lang="en-GB" dirty="0"/>
              <a:t>with </a:t>
            </a:r>
            <a:r>
              <a:rPr lang="en-GB" dirty="0" err="1"/>
              <a:t>TiZrV</a:t>
            </a:r>
            <a:r>
              <a:rPr lang="en-GB" dirty="0"/>
              <a:t> from an alloy </a:t>
            </a:r>
            <a:r>
              <a:rPr lang="en-GB" dirty="0" smtClean="0"/>
              <a:t>target</a:t>
            </a:r>
            <a:endParaRPr lang="en-GB" dirty="0"/>
          </a:p>
        </p:txBody>
      </p:sp>
      <p:sp>
        <p:nvSpPr>
          <p:cNvPr id="29" name="TextBox 28"/>
          <p:cNvSpPr txBox="1"/>
          <p:nvPr/>
        </p:nvSpPr>
        <p:spPr>
          <a:xfrm>
            <a:off x="6349314" y="1332131"/>
            <a:ext cx="50044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EG activations:</a:t>
            </a:r>
            <a:endParaRPr lang="en-GB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To 140, 160 and 180 </a:t>
            </a:r>
            <a:r>
              <a:rPr lang="en-GB" dirty="0" smtClean="0">
                <a:sym typeface="Symbol" panose="05050102010706020507" pitchFamily="18" charset="2"/>
              </a:rPr>
              <a:t>C for 24 h</a:t>
            </a:r>
            <a:endParaRPr lang="en-GB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/>
              <a:t>To 140, 160 and 180 </a:t>
            </a:r>
            <a:r>
              <a:rPr lang="en-GB" dirty="0">
                <a:sym typeface="Symbol" panose="05050102010706020507" pitchFamily="18" charset="2"/>
              </a:rPr>
              <a:t>C for </a:t>
            </a:r>
            <a:r>
              <a:rPr lang="en-GB" dirty="0" smtClean="0">
                <a:sym typeface="Symbol" panose="05050102010706020507" pitchFamily="18" charset="2"/>
              </a:rPr>
              <a:t>168 </a:t>
            </a:r>
            <a:r>
              <a:rPr lang="en-GB" dirty="0">
                <a:sym typeface="Symbol" panose="05050102010706020507" pitchFamily="18" charset="2"/>
              </a:rPr>
              <a:t>h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8577795" y="2423713"/>
            <a:ext cx="3548449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B050"/>
                </a:solidFill>
              </a:rPr>
              <a:t>Increasing </a:t>
            </a:r>
            <a:r>
              <a:rPr lang="en-GB" dirty="0">
                <a:solidFill>
                  <a:srgbClr val="00B050"/>
                </a:solidFill>
              </a:rPr>
              <a:t>the duration </a:t>
            </a:r>
            <a:r>
              <a:rPr lang="en-GB" dirty="0" smtClean="0">
                <a:solidFill>
                  <a:srgbClr val="00B050"/>
                </a:solidFill>
              </a:rPr>
              <a:t>of NEG </a:t>
            </a:r>
            <a:r>
              <a:rPr lang="en-GB" dirty="0">
                <a:solidFill>
                  <a:srgbClr val="00B050"/>
                </a:solidFill>
              </a:rPr>
              <a:t>activation at 160 °C can increase both sticking </a:t>
            </a:r>
            <a:r>
              <a:rPr lang="en-GB" dirty="0" smtClean="0">
                <a:solidFill>
                  <a:srgbClr val="00B050"/>
                </a:solidFill>
              </a:rPr>
              <a:t>probability and </a:t>
            </a:r>
            <a:r>
              <a:rPr lang="en-GB" dirty="0">
                <a:solidFill>
                  <a:srgbClr val="00B050"/>
                </a:solidFill>
              </a:rPr>
              <a:t>sorption capacity, and can potentially reach </a:t>
            </a:r>
            <a:r>
              <a:rPr lang="en-GB" dirty="0" smtClean="0">
                <a:solidFill>
                  <a:srgbClr val="00B050"/>
                </a:solidFill>
              </a:rPr>
              <a:t>the same pumping </a:t>
            </a:r>
            <a:r>
              <a:rPr lang="en-GB" dirty="0">
                <a:solidFill>
                  <a:srgbClr val="00B050"/>
                </a:solidFill>
              </a:rPr>
              <a:t>efficiency as a NEG coating activated </a:t>
            </a:r>
            <a:r>
              <a:rPr lang="en-GB" dirty="0" smtClean="0">
                <a:solidFill>
                  <a:srgbClr val="00B050"/>
                </a:solidFill>
              </a:rPr>
              <a:t>to</a:t>
            </a:r>
            <a:r>
              <a:rPr lang="en-GB" dirty="0">
                <a:solidFill>
                  <a:srgbClr val="00B050"/>
                </a:solidFill>
              </a:rPr>
              <a:t> </a:t>
            </a:r>
            <a:r>
              <a:rPr lang="en-GB" dirty="0" smtClean="0">
                <a:solidFill>
                  <a:srgbClr val="00B050"/>
                </a:solidFill>
              </a:rPr>
              <a:t>180 </a:t>
            </a:r>
            <a:r>
              <a:rPr lang="en-GB" dirty="0">
                <a:solidFill>
                  <a:srgbClr val="00B050"/>
                </a:solidFill>
              </a:rPr>
              <a:t>°C for 24 </a:t>
            </a:r>
            <a:r>
              <a:rPr lang="en-GB" dirty="0" smtClean="0">
                <a:solidFill>
                  <a:srgbClr val="00B050"/>
                </a:solidFill>
              </a:rPr>
              <a:t>hrs</a:t>
            </a:r>
          </a:p>
          <a:p>
            <a:endParaRPr lang="en-GB" dirty="0">
              <a:solidFill>
                <a:srgbClr val="00B050"/>
              </a:solidFill>
            </a:endParaRPr>
          </a:p>
          <a:p>
            <a:r>
              <a:rPr lang="en-GB" sz="1600" i="1" dirty="0" smtClean="0">
                <a:sym typeface="Symbol" pitchFamily="18" charset="2"/>
              </a:rPr>
              <a:t>E.A</a:t>
            </a:r>
            <a:r>
              <a:rPr lang="en-GB" sz="1600" i="1" dirty="0">
                <a:sym typeface="Symbol" pitchFamily="18" charset="2"/>
              </a:rPr>
              <a:t>. Marshall, </a:t>
            </a:r>
            <a:r>
              <a:rPr lang="en-GB" sz="1600" i="1" dirty="0" smtClean="0">
                <a:sym typeface="Symbol" pitchFamily="18" charset="2"/>
              </a:rPr>
              <a:t>et al. </a:t>
            </a:r>
            <a:r>
              <a:rPr lang="en-GB" sz="1600" i="1" dirty="0">
                <a:sym typeface="Symbol" pitchFamily="18" charset="2"/>
              </a:rPr>
              <a:t>In Proc. </a:t>
            </a:r>
            <a:r>
              <a:rPr lang="en-GB" sz="1600" i="1" dirty="0" smtClean="0">
                <a:sym typeface="Symbol" pitchFamily="18" charset="2"/>
              </a:rPr>
              <a:t>of IPAC'22</a:t>
            </a:r>
            <a:r>
              <a:rPr lang="en-GB" sz="1600" i="1" dirty="0">
                <a:sym typeface="Symbol" pitchFamily="18" charset="2"/>
              </a:rPr>
              <a:t>, </a:t>
            </a:r>
            <a:r>
              <a:rPr lang="en-GB" sz="1600" i="1" dirty="0" smtClean="0">
                <a:sym typeface="Symbol" pitchFamily="18" charset="2"/>
              </a:rPr>
              <a:t> </a:t>
            </a:r>
            <a:r>
              <a:rPr lang="en-GB" sz="1600" i="1" dirty="0">
                <a:sym typeface="Symbol" pitchFamily="18" charset="2"/>
              </a:rPr>
              <a:t>p. 1854. 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710BF-711D-4B45-8BF9-075AF6CF79E8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28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515937" y="2575955"/>
            <a:ext cx="10669299" cy="76944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GB" altLang="en-US" sz="4400" b="1" dirty="0" smtClean="0">
                <a:solidFill>
                  <a:srgbClr val="996600"/>
                </a:solidFill>
              </a:rPr>
              <a:t>NEG ESD Measurement</a:t>
            </a:r>
            <a:endParaRPr lang="en-US" sz="4400" b="1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83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176"/>
            <a:ext cx="10515600" cy="817096"/>
          </a:xfrm>
        </p:spPr>
        <p:txBody>
          <a:bodyPr>
            <a:normAutofit/>
          </a:bodyPr>
          <a:lstStyle/>
          <a:p>
            <a:pPr algn="ctr"/>
            <a:r>
              <a:rPr lang="en-GB" sz="4000" dirty="0" smtClean="0"/>
              <a:t>ESD measurement method</a:t>
            </a:r>
            <a:endParaRPr lang="en-GB" sz="4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6469" y="1241894"/>
            <a:ext cx="565626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1E5DF8"/>
                </a:solidFill>
              </a:rPr>
              <a:t>A layout for ESD </a:t>
            </a:r>
            <a:r>
              <a:rPr lang="en-GB" dirty="0" smtClean="0">
                <a:solidFill>
                  <a:srgbClr val="1E5DF8"/>
                </a:solidFill>
              </a:rPr>
              <a:t>measurements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a </a:t>
            </a:r>
            <a:r>
              <a:rPr lang="en-GB" dirty="0"/>
              <a:t>tubular sample with vacuum conductance U</a:t>
            </a:r>
            <a:r>
              <a:rPr lang="en-GB" baseline="-25000" dirty="0"/>
              <a:t>s</a:t>
            </a:r>
            <a:r>
              <a:rPr lang="en-GB" dirty="0"/>
              <a:t>, 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artial pressure measurements: </a:t>
            </a:r>
            <a:r>
              <a:rPr lang="en-GB" dirty="0"/>
              <a:t>P</a:t>
            </a:r>
            <a:r>
              <a:rPr lang="en-GB" baseline="-25000" dirty="0"/>
              <a:t>1</a:t>
            </a:r>
            <a:r>
              <a:rPr lang="en-GB" dirty="0"/>
              <a:t> </a:t>
            </a:r>
            <a:r>
              <a:rPr lang="en-GB" dirty="0" smtClean="0"/>
              <a:t>and </a:t>
            </a:r>
            <a:r>
              <a:rPr lang="en-GB" dirty="0"/>
              <a:t>pressure </a:t>
            </a:r>
            <a:r>
              <a:rPr lang="en-GB" dirty="0" smtClean="0"/>
              <a:t>P</a:t>
            </a:r>
            <a:r>
              <a:rPr lang="en-GB" baseline="-25000" dirty="0" smtClean="0"/>
              <a:t>2</a:t>
            </a:r>
            <a:r>
              <a:rPr lang="en-GB" dirty="0" smtClean="0"/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known  </a:t>
            </a:r>
            <a:r>
              <a:rPr lang="en-GB" dirty="0"/>
              <a:t>vacuum conductance U</a:t>
            </a:r>
            <a:r>
              <a:rPr lang="en-GB" baseline="-25000" dirty="0"/>
              <a:t>2</a:t>
            </a:r>
            <a:r>
              <a:rPr lang="en-GB" dirty="0"/>
              <a:t> and pumping speed S (or effective pumping speed </a:t>
            </a:r>
            <a:r>
              <a:rPr lang="en-GB" dirty="0" err="1"/>
              <a:t>S</a:t>
            </a:r>
            <a:r>
              <a:rPr lang="en-GB" baseline="-25000" dirty="0" err="1"/>
              <a:t>eff</a:t>
            </a:r>
            <a:r>
              <a:rPr lang="en-GB" dirty="0"/>
              <a:t>).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7261413" y="964823"/>
            <a:ext cx="4515148" cy="53508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The ESD yield, </a:t>
            </a:r>
            <a:r>
              <a:rPr lang="en-GB" sz="1600" i="1" dirty="0">
                <a:sym typeface="Symbol" panose="05050102010706020507" pitchFamily="18" charset="2"/>
              </a:rPr>
              <a:t></a:t>
            </a:r>
            <a:r>
              <a:rPr lang="en-GB" sz="1600" baseline="-25000" dirty="0"/>
              <a:t>M</a:t>
            </a:r>
            <a:r>
              <a:rPr lang="en-GB" sz="1600" dirty="0"/>
              <a:t>, is defined as a number of desorbed gas molecules per incident electron:</a:t>
            </a:r>
          </a:p>
        </p:txBody>
      </p:sp>
      <p:pic>
        <p:nvPicPr>
          <p:cNvPr id="3075" name="Picture 3" descr="Fig 4-16 ESD tube rig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69" y="2916051"/>
            <a:ext cx="6712762" cy="285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157366" y="1690050"/>
          <a:ext cx="2723242" cy="79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523880" imgH="444240" progId="Equation.DSMT4">
                  <p:embed/>
                </p:oleObj>
              </mc:Choice>
              <mc:Fallback>
                <p:oleObj name="Equation" r:id="rId4" imgW="152388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7366" y="1690050"/>
                        <a:ext cx="2723242" cy="794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960659" y="36297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15938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848600" y="4910138"/>
          <a:ext cx="39274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3568680" imgH="977760" progId="Equation.DSMT4">
                  <p:embed/>
                </p:oleObj>
              </mc:Choice>
              <mc:Fallback>
                <p:oleObj name="Equation" r:id="rId6" imgW="3568680" imgH="977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910138"/>
                        <a:ext cx="3927475" cy="1071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8075613" y="36230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058150" y="3468688"/>
          <a:ext cx="31734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2628720" imgH="469800" progId="Equation.DSMT4">
                  <p:embed/>
                </p:oleObj>
              </mc:Choice>
              <mc:Fallback>
                <p:oleObj name="Equation" r:id="rId8" imgW="2628720" imgH="469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3468688"/>
                        <a:ext cx="3173413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1"/>
          <p:cNvSpPr>
            <a:spLocks noGrp="1"/>
          </p:cNvSpPr>
          <p:nvPr>
            <p:ph sz="half" idx="2"/>
          </p:nvPr>
        </p:nvSpPr>
        <p:spPr>
          <a:xfrm>
            <a:off x="7652030" y="2916051"/>
            <a:ext cx="3834014" cy="412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For non-pumping sample (</a:t>
            </a:r>
            <a:r>
              <a:rPr lang="en-GB" sz="1600" i="1" dirty="0" smtClean="0">
                <a:sym typeface="Symbol" panose="05050102010706020507" pitchFamily="18" charset="2"/>
              </a:rPr>
              <a:t></a:t>
            </a:r>
            <a:r>
              <a:rPr lang="en-GB" sz="1600" dirty="0" smtClean="0">
                <a:sym typeface="Symbol" panose="05050102010706020507" pitchFamily="18" charset="2"/>
              </a:rPr>
              <a:t> = 0</a:t>
            </a:r>
            <a:r>
              <a:rPr lang="en-GB" sz="1600" dirty="0" smtClean="0"/>
              <a:t>):</a:t>
            </a:r>
            <a:endParaRPr lang="en-GB" sz="1600" dirty="0"/>
          </a:p>
        </p:txBody>
      </p:sp>
      <p:sp>
        <p:nvSpPr>
          <p:cNvPr id="20" name="Content Placeholder 11"/>
          <p:cNvSpPr>
            <a:spLocks noGrp="1"/>
          </p:cNvSpPr>
          <p:nvPr>
            <p:ph sz="half" idx="2"/>
          </p:nvPr>
        </p:nvSpPr>
        <p:spPr>
          <a:xfrm>
            <a:off x="7652030" y="4408494"/>
            <a:ext cx="3834014" cy="412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 smtClean="0"/>
              <a:t>For pumping sample (</a:t>
            </a:r>
            <a:r>
              <a:rPr lang="en-GB" sz="1600" i="1" dirty="0" smtClean="0">
                <a:sym typeface="Symbol" panose="05050102010706020507" pitchFamily="18" charset="2"/>
              </a:rPr>
              <a:t></a:t>
            </a:r>
            <a:r>
              <a:rPr lang="en-GB" sz="1600" dirty="0" smtClean="0">
                <a:sym typeface="Symbol" panose="05050102010706020507" pitchFamily="18" charset="2"/>
              </a:rPr>
              <a:t> &gt; 0</a:t>
            </a:r>
            <a:r>
              <a:rPr lang="en-GB" sz="1600" dirty="0" smtClean="0"/>
              <a:t>):</a:t>
            </a:r>
            <a:endParaRPr lang="en-GB" sz="16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6C6B2-BDA2-4864-967A-2E42F71478E4}" type="datetime1">
              <a:rPr lang="en-US" smtClean="0"/>
              <a:t>9/27/202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32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8511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ESD Measurement of </a:t>
            </a:r>
            <a:r>
              <a:rPr lang="en-GB" dirty="0" err="1" smtClean="0"/>
              <a:t>TiZrVHf</a:t>
            </a:r>
            <a:r>
              <a:rPr lang="en-GB" dirty="0" smtClean="0"/>
              <a:t> on S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E6AE7-0E5F-4D3E-9087-F24A06A6588E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2" descr="Fig 5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25" y="923636"/>
            <a:ext cx="7678475" cy="4773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8153400" y="1711532"/>
            <a:ext cx="3826274" cy="2413692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>
                <a:solidFill>
                  <a:srgbClr val="1E5DF8"/>
                </a:solidFill>
              </a:rPr>
              <a:t>Electron stimulated desorption (ESD) measurements are quite simple and lower cost than on SR beamline  </a:t>
            </a:r>
            <a:endParaRPr lang="ru-RU" sz="1800" dirty="0" smtClean="0">
              <a:solidFill>
                <a:srgbClr val="1E5DF8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>
                <a:solidFill>
                  <a:srgbClr val="1E5DF8"/>
                </a:solidFill>
              </a:rPr>
              <a:t>ESD results allows to compare behaviour of various NEG films at the conditions similar to particle accelerators</a:t>
            </a:r>
            <a:endParaRPr lang="ru-RU" sz="1800" dirty="0" smtClean="0">
              <a:solidFill>
                <a:srgbClr val="1E5DF8"/>
              </a:solidFill>
            </a:endParaRPr>
          </a:p>
        </p:txBody>
      </p:sp>
      <p:sp>
        <p:nvSpPr>
          <p:cNvPr id="10" name="Content Placeholder 1"/>
          <p:cNvSpPr txBox="1">
            <a:spLocks/>
          </p:cNvSpPr>
          <p:nvPr/>
        </p:nvSpPr>
        <p:spPr bwMode="auto">
          <a:xfrm>
            <a:off x="8031566" y="4137460"/>
            <a:ext cx="3497288" cy="117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rgbClr val="0000FF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8001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200">
                <a:solidFill>
                  <a:srgbClr val="006600"/>
                </a:solidFill>
                <a:latin typeface="Arial" pitchFamily="34" charset="0"/>
                <a:ea typeface="+mn-ea"/>
                <a:cs typeface="Arial" pitchFamily="34" charset="0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>
                <a:solidFill>
                  <a:srgbClr val="663300"/>
                </a:solidFill>
                <a:latin typeface="Arial" pitchFamily="34" charset="0"/>
                <a:ea typeface="+mn-ea"/>
                <a:cs typeface="Arial" pitchFamily="34" charset="0"/>
              </a:defRPr>
            </a:lvl3pPr>
            <a:lvl4pPr marL="16573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4pPr>
            <a:lvl5pPr marL="2152650" indent="-271463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bg2">
                    <a:lumMod val="75000"/>
                  </a:schemeClr>
                </a:solidFill>
                <a:latin typeface="Arial" pitchFamily="34" charset="0"/>
                <a:ea typeface="+mn-ea"/>
                <a:cs typeface="Arial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GB" sz="1800" kern="0" dirty="0"/>
              <a:t>H</a:t>
            </a:r>
            <a:r>
              <a:rPr lang="en-GB" sz="1800" kern="0" baseline="-25000" dirty="0"/>
              <a:t>2</a:t>
            </a:r>
            <a:r>
              <a:rPr lang="en-GB" sz="1800" kern="0" dirty="0"/>
              <a:t> ESD is much lower than for 316 L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kern="0" dirty="0"/>
              <a:t>Distributed pumping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1600" kern="0" dirty="0"/>
              <a:t>=&gt; low pressure</a:t>
            </a:r>
          </a:p>
        </p:txBody>
      </p:sp>
    </p:spTree>
    <p:extLst>
      <p:ext uri="{BB962C8B-B14F-4D97-AF65-F5344CB8AC3E}">
        <p14:creationId xmlns:p14="http://schemas.microsoft.com/office/powerpoint/2010/main" val="32403174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1810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E3BDA-5EA1-4E70-805B-8E7E10B744AC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374" y="1750142"/>
            <a:ext cx="8880317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Introduction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Non Evaporable Getter </a:t>
            </a: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A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s </a:t>
            </a: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L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ow SEY Thin </a:t>
            </a: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F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ilm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NEG Thin Film Pumping Performance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altLang="en-US" sz="2800" b="1" dirty="0">
                <a:solidFill>
                  <a:schemeClr val="accent3">
                    <a:lumMod val="75000"/>
                  </a:schemeClr>
                </a:solidFill>
              </a:rPr>
              <a:t>NEG ESD </a:t>
            </a:r>
            <a:r>
              <a:rPr lang="en-GB" altLang="en-US" sz="2800" b="1" dirty="0" smtClean="0">
                <a:solidFill>
                  <a:schemeClr val="accent3">
                    <a:lumMod val="75000"/>
                  </a:schemeClr>
                </a:solidFill>
              </a:rPr>
              <a:t>Measurement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Conducting NEG 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Coating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PSD 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Measurement </a:t>
            </a:r>
            <a:r>
              <a:rPr lang="en-GB" sz="2800" b="1" dirty="0">
                <a:solidFill>
                  <a:schemeClr val="accent3">
                    <a:lumMod val="75000"/>
                  </a:schemeClr>
                </a:solidFill>
              </a:rPr>
              <a:t>of Various NEG </a:t>
            </a:r>
            <a:r>
              <a:rPr lang="en-GB" sz="2800" b="1" dirty="0" smtClean="0">
                <a:solidFill>
                  <a:schemeClr val="accent3">
                    <a:lumMod val="75000"/>
                  </a:schemeClr>
                </a:solidFill>
              </a:rPr>
              <a:t>Combination</a:t>
            </a:r>
            <a:endParaRPr lang="en-US" sz="28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altLang="en-US" sz="2800" b="1" dirty="0">
              <a:solidFill>
                <a:srgbClr val="996600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31647336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309" y="198872"/>
            <a:ext cx="10515600" cy="466148"/>
          </a:xfrm>
        </p:spPr>
        <p:txBody>
          <a:bodyPr>
            <a:noAutofit/>
          </a:bodyPr>
          <a:lstStyle/>
          <a:p>
            <a:pPr algn="ctr"/>
            <a:r>
              <a:rPr lang="en-GB" sz="3600" dirty="0" smtClean="0"/>
              <a:t>ESD from </a:t>
            </a:r>
            <a:r>
              <a:rPr lang="en-GB" sz="3600" dirty="0" err="1" smtClean="0"/>
              <a:t>Zr</a:t>
            </a:r>
            <a:r>
              <a:rPr lang="en-GB" sz="3600" dirty="0" smtClean="0"/>
              <a:t> Coating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AB582-3DCC-45D8-8EDE-B688C38D60DA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0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2"/>
          <a:srcRect b="49307"/>
          <a:stretch/>
        </p:blipFill>
        <p:spPr>
          <a:xfrm>
            <a:off x="618837" y="836229"/>
            <a:ext cx="7146636" cy="4986775"/>
          </a:xfrm>
          <a:prstGeom prst="rect">
            <a:avLst/>
          </a:prstGeom>
        </p:spPr>
      </p:pic>
      <p:sp>
        <p:nvSpPr>
          <p:cNvPr id="9" name="Content Placeholder 3"/>
          <p:cNvSpPr>
            <a:spLocks noGrp="1"/>
          </p:cNvSpPr>
          <p:nvPr>
            <p:ph idx="1"/>
          </p:nvPr>
        </p:nvSpPr>
        <p:spPr>
          <a:xfrm>
            <a:off x="8153400" y="1811493"/>
            <a:ext cx="3459543" cy="303624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00B050"/>
                </a:solidFill>
                <a:sym typeface="Symbol" pitchFamily="18" charset="2"/>
              </a:rPr>
              <a:t>ESD results </a:t>
            </a:r>
            <a:r>
              <a:rPr lang="en-GB" sz="2000" dirty="0">
                <a:solidFill>
                  <a:srgbClr val="00B050"/>
                </a:solidFill>
                <a:sym typeface="Symbol" pitchFamily="18" charset="2"/>
              </a:rPr>
              <a:t>for </a:t>
            </a:r>
            <a:r>
              <a:rPr lang="en-GB" sz="2000" dirty="0" err="1">
                <a:solidFill>
                  <a:srgbClr val="00B050"/>
                </a:solidFill>
                <a:sym typeface="Symbol" pitchFamily="18" charset="2"/>
              </a:rPr>
              <a:t>Zr</a:t>
            </a:r>
            <a:r>
              <a:rPr lang="en-GB" sz="2000" dirty="0">
                <a:solidFill>
                  <a:srgbClr val="00B050"/>
                </a:solidFill>
                <a:sym typeface="Symbol" pitchFamily="18" charset="2"/>
              </a:rPr>
              <a:t> are comparable with </a:t>
            </a:r>
            <a:r>
              <a:rPr lang="en-GB" sz="2000" dirty="0" err="1">
                <a:solidFill>
                  <a:srgbClr val="00B050"/>
                </a:solidFill>
                <a:sym typeface="Symbol" pitchFamily="18" charset="2"/>
              </a:rPr>
              <a:t>Ti</a:t>
            </a:r>
            <a:r>
              <a:rPr lang="en-GB" sz="2000" dirty="0">
                <a:solidFill>
                  <a:srgbClr val="00B050"/>
                </a:solidFill>
                <a:sym typeface="Symbol" pitchFamily="18" charset="2"/>
              </a:rPr>
              <a:t>-</a:t>
            </a:r>
            <a:r>
              <a:rPr lang="en-GB" sz="2000" dirty="0" err="1">
                <a:solidFill>
                  <a:srgbClr val="00B050"/>
                </a:solidFill>
                <a:sym typeface="Symbol" pitchFamily="18" charset="2"/>
              </a:rPr>
              <a:t>Zr</a:t>
            </a:r>
            <a:r>
              <a:rPr lang="en-GB" sz="2000" dirty="0">
                <a:solidFill>
                  <a:srgbClr val="00B050"/>
                </a:solidFill>
                <a:sym typeface="Symbol" pitchFamily="18" charset="2"/>
              </a:rPr>
              <a:t>-V NEG </a:t>
            </a:r>
            <a:r>
              <a:rPr lang="en-GB" sz="2000" dirty="0" smtClean="0">
                <a:solidFill>
                  <a:srgbClr val="00B050"/>
                </a:solidFill>
                <a:sym typeface="Symbol" pitchFamily="18" charset="2"/>
              </a:rPr>
              <a:t>coating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E94D36"/>
                </a:solidFill>
                <a:sym typeface="Symbol" pitchFamily="18" charset="2"/>
              </a:rPr>
              <a:t>Increasing activation temperature may result in higher ESD!</a:t>
            </a:r>
            <a:endParaRPr lang="en-GB" sz="2000" dirty="0">
              <a:solidFill>
                <a:srgbClr val="E94D36"/>
              </a:solidFill>
              <a:sym typeface="Symbol" pitchFamily="18" charset="2"/>
            </a:endParaRPr>
          </a:p>
          <a:p>
            <a:endParaRPr lang="en-GB" sz="2000" dirty="0">
              <a:sym typeface="Symbol" pitchFamily="18" charset="2"/>
            </a:endParaRPr>
          </a:p>
          <a:p>
            <a:r>
              <a:rPr lang="da-DK" sz="1200" i="1" dirty="0">
                <a:sym typeface="Symbol" pitchFamily="18" charset="2"/>
              </a:rPr>
              <a:t>R. Sirvinskaite et al. Vacuum </a:t>
            </a:r>
            <a:r>
              <a:rPr lang="da-DK" sz="1200" i="1" dirty="0" smtClean="0">
                <a:sym typeface="Symbol" pitchFamily="18" charset="2"/>
              </a:rPr>
              <a:t>179, 109510 </a:t>
            </a:r>
            <a:r>
              <a:rPr lang="da-DK" sz="1200" i="1" dirty="0">
                <a:sym typeface="Symbol" pitchFamily="18" charset="2"/>
              </a:rPr>
              <a:t>(2020) </a:t>
            </a:r>
            <a:endParaRPr lang="en-GB" sz="1200" i="1" dirty="0">
              <a:sym typeface="Symbol" pitchFamily="18" charset="2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01638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795485" y="2290862"/>
            <a:ext cx="10158842" cy="76944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GB" sz="4400" b="1" dirty="0">
                <a:solidFill>
                  <a:schemeClr val="accent3">
                    <a:lumMod val="75000"/>
                  </a:schemeClr>
                </a:solidFill>
              </a:rPr>
              <a:t>NEG </a:t>
            </a:r>
            <a:r>
              <a:rPr lang="en-GB" sz="4400" b="1" dirty="0" smtClean="0">
                <a:solidFill>
                  <a:schemeClr val="accent3">
                    <a:lumMod val="75000"/>
                  </a:schemeClr>
                </a:solidFill>
              </a:rPr>
              <a:t>coating RF </a:t>
            </a:r>
            <a:r>
              <a:rPr lang="en-GB" sz="4400" b="1" dirty="0">
                <a:solidFill>
                  <a:schemeClr val="accent3">
                    <a:lumMod val="75000"/>
                  </a:schemeClr>
                </a:solidFill>
              </a:rPr>
              <a:t>S</a:t>
            </a:r>
            <a:r>
              <a:rPr lang="en-GB" sz="4400" b="1" dirty="0" smtClean="0">
                <a:solidFill>
                  <a:schemeClr val="accent3">
                    <a:lumMod val="75000"/>
                  </a:schemeClr>
                </a:solidFill>
              </a:rPr>
              <a:t>urface </a:t>
            </a:r>
            <a:r>
              <a:rPr lang="en-GB" sz="4400" b="1" dirty="0">
                <a:solidFill>
                  <a:schemeClr val="accent3">
                    <a:lumMod val="75000"/>
                  </a:schemeClr>
                </a:solidFill>
              </a:rPr>
              <a:t>R</a:t>
            </a:r>
            <a:r>
              <a:rPr lang="en-GB" sz="4400" b="1" dirty="0" smtClean="0">
                <a:solidFill>
                  <a:schemeClr val="accent3">
                    <a:lumMod val="75000"/>
                  </a:schemeClr>
                </a:solidFill>
              </a:rPr>
              <a:t>esistance</a:t>
            </a:r>
            <a:endParaRPr lang="en-US" sz="44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015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46653"/>
            <a:ext cx="10515600" cy="466147"/>
          </a:xfrm>
        </p:spPr>
        <p:txBody>
          <a:bodyPr>
            <a:noAutofit/>
          </a:bodyPr>
          <a:lstStyle/>
          <a:p>
            <a:pPr algn="ctr"/>
            <a:r>
              <a:rPr lang="en-GB" sz="3600" dirty="0" smtClean="0"/>
              <a:t>RF Surface Resistance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6F5E9-218E-46E0-894E-D1454F289388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2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7145" y="1090325"/>
            <a:ext cx="5992907" cy="435487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chemeClr val="accent1"/>
                </a:solidFill>
              </a:rPr>
              <a:t>Beam </a:t>
            </a:r>
            <a:r>
              <a:rPr lang="en-GB" sz="2000" dirty="0">
                <a:solidFill>
                  <a:schemeClr val="accent1"/>
                </a:solidFill>
              </a:rPr>
              <a:t>image current on the beam chamber </a:t>
            </a:r>
            <a:r>
              <a:rPr lang="en-GB" sz="2000" dirty="0" smtClean="0">
                <a:solidFill>
                  <a:schemeClr val="accent1"/>
                </a:solidFill>
              </a:rPr>
              <a:t>surface has an RF </a:t>
            </a:r>
            <a:r>
              <a:rPr lang="en-GB" sz="2000" dirty="0">
                <a:solidFill>
                  <a:schemeClr val="accent1"/>
                </a:solidFill>
              </a:rPr>
              <a:t>surface </a:t>
            </a:r>
            <a:r>
              <a:rPr lang="en-GB" sz="2000" dirty="0" smtClean="0">
                <a:solidFill>
                  <a:schemeClr val="accent1"/>
                </a:solidFill>
              </a:rPr>
              <a:t>resistan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chemeClr val="accent1"/>
                </a:solidFill>
              </a:rPr>
              <a:t>NEG coating can significantly contribute to the RF </a:t>
            </a:r>
            <a:r>
              <a:rPr lang="en-GB" sz="2000" dirty="0">
                <a:solidFill>
                  <a:schemeClr val="accent1"/>
                </a:solidFill>
              </a:rPr>
              <a:t>surface resistance</a:t>
            </a:r>
            <a:endParaRPr lang="ru-RU" sz="2000" dirty="0" smtClean="0">
              <a:solidFill>
                <a:schemeClr val="accent1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FF0000"/>
                </a:solidFill>
              </a:rPr>
              <a:t>This could one of the main limitation for future machines with 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FF0000"/>
                </a:solidFill>
              </a:rPr>
              <a:t>a small aperture</a:t>
            </a:r>
          </a:p>
          <a:p>
            <a:pPr lvl="2">
              <a:buFont typeface="Wingdings" panose="05000000000000000000" pitchFamily="2" charset="2"/>
              <a:buChar char="Ø"/>
            </a:pPr>
            <a:r>
              <a:rPr lang="en-GB" dirty="0">
                <a:solidFill>
                  <a:srgbClr val="FF0000"/>
                </a:solidFill>
              </a:rPr>
              <a:t>a</a:t>
            </a:r>
            <a:r>
              <a:rPr lang="en-GB" dirty="0" smtClean="0">
                <a:solidFill>
                  <a:srgbClr val="FF0000"/>
                </a:solidFill>
              </a:rPr>
              <a:t> short bunch length </a:t>
            </a:r>
            <a:endParaRPr lang="ru-RU" dirty="0" smtClean="0">
              <a:solidFill>
                <a:srgbClr val="FF0000"/>
              </a:solidFill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NEG coating is </a:t>
            </a:r>
            <a:r>
              <a:rPr lang="en-GB" sz="2000" u="sng" dirty="0" smtClean="0">
                <a:solidFill>
                  <a:schemeClr val="accent1">
                    <a:lumMod val="75000"/>
                  </a:schemeClr>
                </a:solidFill>
              </a:rPr>
              <a:t>the only solution</a:t>
            </a:r>
            <a:r>
              <a:rPr lang="ru-RU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</a:rPr>
              <a:t>for meeting vacuum specification in the narrow beam vacuum chamber with</a:t>
            </a:r>
            <a:r>
              <a:rPr lang="ru-RU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GB" sz="2000" i="1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d</a:t>
            </a:r>
            <a:r>
              <a:rPr lang="en-GB" sz="200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ru-RU" sz="200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 25 мм</a:t>
            </a:r>
            <a:endParaRPr lang="en-GB" sz="2000" dirty="0" smtClean="0">
              <a:solidFill>
                <a:schemeClr val="accent1">
                  <a:lumMod val="75000"/>
                </a:schemeClr>
              </a:solidFill>
              <a:sym typeface="Symbol" panose="05050102010706020507" pitchFamily="18" charset="2"/>
            </a:endParaRPr>
          </a:p>
          <a:p>
            <a:pPr lvl="2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F08900"/>
                </a:solidFill>
                <a:sym typeface="Symbol" panose="05050102010706020507" pitchFamily="18" charset="2"/>
              </a:rPr>
              <a:t>Developing of NEG coating with a lower </a:t>
            </a:r>
            <a:r>
              <a:rPr lang="en-GB" dirty="0">
                <a:solidFill>
                  <a:srgbClr val="F08900"/>
                </a:solidFill>
              </a:rPr>
              <a:t>RF surface </a:t>
            </a:r>
            <a:r>
              <a:rPr lang="en-GB" dirty="0" smtClean="0">
                <a:solidFill>
                  <a:srgbClr val="F08900"/>
                </a:solidFill>
              </a:rPr>
              <a:t>resistance is required</a:t>
            </a:r>
            <a:endParaRPr lang="ru-RU" dirty="0">
              <a:solidFill>
                <a:srgbClr val="F089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9378" y="927059"/>
            <a:ext cx="4666708" cy="386014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57967" y="4861555"/>
            <a:ext cx="42241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RF surface </a:t>
            </a:r>
            <a:r>
              <a:rPr lang="en-GB" sz="1600" dirty="0" smtClean="0"/>
              <a:t>resistance (</a:t>
            </a:r>
            <a:r>
              <a:rPr lang="en-GB" sz="1600" i="1" dirty="0" err="1" smtClean="0"/>
              <a:t>R</a:t>
            </a:r>
            <a:r>
              <a:rPr lang="en-GB" sz="1600" i="1" baseline="-25000" dirty="0" err="1" smtClean="0"/>
              <a:t>s</a:t>
            </a:r>
            <a:r>
              <a:rPr lang="en-GB" sz="1600" dirty="0" smtClean="0"/>
              <a:t>) of NEG film as a function of RF </a:t>
            </a:r>
            <a:r>
              <a:rPr lang="en-GB" sz="1600" dirty="0" err="1" smtClean="0"/>
              <a:t>frquency</a:t>
            </a:r>
            <a:r>
              <a:rPr lang="ru-RU" sz="1600" dirty="0" smtClean="0"/>
              <a:t> </a:t>
            </a:r>
            <a:r>
              <a:rPr lang="en-GB" sz="1600" dirty="0" smtClean="0"/>
              <a:t>(</a:t>
            </a:r>
            <a:r>
              <a:rPr lang="en-GB" sz="1600" i="1" dirty="0" smtClean="0"/>
              <a:t>f</a:t>
            </a:r>
            <a:r>
              <a:rPr lang="en-GB" sz="1600" dirty="0" smtClean="0"/>
              <a:t>)</a:t>
            </a:r>
          </a:p>
          <a:p>
            <a:endParaRPr lang="en-GB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.B. Malyshev, Proc. ECLOUD’18, p. 217 (2018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.B. Malyshev, </a:t>
            </a:r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GB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strum</a:t>
            </a:r>
            <a:r>
              <a:rPr lang="en-GB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ethods Phys. Res., A 844,  99-107 (2017</a:t>
            </a:r>
            <a:r>
              <a:rPr lang="en-GB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GB" sz="1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375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09" y="178338"/>
            <a:ext cx="11693236" cy="47386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RF Surface Resistance Measurement at 9 GHz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4DB35-BD26-4D15-8023-67713152D010}" type="datetime1">
              <a:rPr lang="en-US" smtClean="0"/>
              <a:t>9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7148555"/>
                  </p:ext>
                </p:extLst>
              </p:nvPr>
            </p:nvGraphicFramePr>
            <p:xfrm>
              <a:off x="789709" y="989353"/>
              <a:ext cx="6467765" cy="323344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91569">
                      <a:extLst>
                        <a:ext uri="{9D8B030D-6E8A-4147-A177-3AD203B41FA5}">
                          <a16:colId xmlns:a16="http://schemas.microsoft.com/office/drawing/2014/main" val="2272453781"/>
                        </a:ext>
                      </a:extLst>
                    </a:gridCol>
                    <a:gridCol w="1298722">
                      <a:extLst>
                        <a:ext uri="{9D8B030D-6E8A-4147-A177-3AD203B41FA5}">
                          <a16:colId xmlns:a16="http://schemas.microsoft.com/office/drawing/2014/main" val="854363341"/>
                        </a:ext>
                      </a:extLst>
                    </a:gridCol>
                    <a:gridCol w="1041382">
                      <a:extLst>
                        <a:ext uri="{9D8B030D-6E8A-4147-A177-3AD203B41FA5}">
                          <a16:colId xmlns:a16="http://schemas.microsoft.com/office/drawing/2014/main" val="1460469500"/>
                        </a:ext>
                      </a:extLst>
                    </a:gridCol>
                    <a:gridCol w="1204374">
                      <a:extLst>
                        <a:ext uri="{9D8B030D-6E8A-4147-A177-3AD203B41FA5}">
                          <a16:colId xmlns:a16="http://schemas.microsoft.com/office/drawing/2014/main" val="2128260504"/>
                        </a:ext>
                      </a:extLst>
                    </a:gridCol>
                    <a:gridCol w="1231718">
                      <a:extLst>
                        <a:ext uri="{9D8B030D-6E8A-4147-A177-3AD203B41FA5}">
                          <a16:colId xmlns:a16="http://schemas.microsoft.com/office/drawing/2014/main" val="342017976"/>
                        </a:ext>
                      </a:extLst>
                    </a:gridCol>
                  </a:tblGrid>
                  <a:tr h="115977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Botto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Top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Resonance [GHz]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Unloaded Q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Surface Resistance Top Plate [m</a:t>
                          </a:r>
                          <a14:m>
                            <m:oMath xmlns:m="http://schemas.openxmlformats.org/officeDocument/2006/math">
                              <m:r>
                                <a:rPr lang="en-US" sz="1100">
                                  <a:effectLst/>
                                  <a:latin typeface="Cambria Math" panose="02040503050406030204" pitchFamily="18" charset="0"/>
                                </a:rPr>
                                <m:t>𝛀</m:t>
                              </m:r>
                              <m:r>
                                <a:rPr lang="en-US" sz="1100">
                                  <a:effectLst/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oMath>
                          </a14:m>
                          <a:r>
                            <a:rPr lang="en-US" sz="1100">
                              <a:effectLst/>
                            </a:rPr>
                            <a:t> 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359263761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pper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pper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994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6.2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92560763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1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/ 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6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851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30.4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887040260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6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29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35.80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96959126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18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2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85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35.8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10804020"/>
                      </a:ext>
                    </a:extLst>
                  </a:tr>
                  <a:tr h="52473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lumnar NEG 18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GB" sz="11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672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314.77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735285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7148555"/>
                  </p:ext>
                </p:extLst>
              </p:nvPr>
            </p:nvGraphicFramePr>
            <p:xfrm>
              <a:off x="789709" y="989353"/>
              <a:ext cx="6467765" cy="3233445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691569">
                      <a:extLst>
                        <a:ext uri="{9D8B030D-6E8A-4147-A177-3AD203B41FA5}">
                          <a16:colId xmlns:a16="http://schemas.microsoft.com/office/drawing/2014/main" val="2272453781"/>
                        </a:ext>
                      </a:extLst>
                    </a:gridCol>
                    <a:gridCol w="1298722">
                      <a:extLst>
                        <a:ext uri="{9D8B030D-6E8A-4147-A177-3AD203B41FA5}">
                          <a16:colId xmlns:a16="http://schemas.microsoft.com/office/drawing/2014/main" val="854363341"/>
                        </a:ext>
                      </a:extLst>
                    </a:gridCol>
                    <a:gridCol w="1041382">
                      <a:extLst>
                        <a:ext uri="{9D8B030D-6E8A-4147-A177-3AD203B41FA5}">
                          <a16:colId xmlns:a16="http://schemas.microsoft.com/office/drawing/2014/main" val="1460469500"/>
                        </a:ext>
                      </a:extLst>
                    </a:gridCol>
                    <a:gridCol w="1204374">
                      <a:extLst>
                        <a:ext uri="{9D8B030D-6E8A-4147-A177-3AD203B41FA5}">
                          <a16:colId xmlns:a16="http://schemas.microsoft.com/office/drawing/2014/main" val="2128260504"/>
                        </a:ext>
                      </a:extLst>
                    </a:gridCol>
                    <a:gridCol w="1231718">
                      <a:extLst>
                        <a:ext uri="{9D8B030D-6E8A-4147-A177-3AD203B41FA5}">
                          <a16:colId xmlns:a16="http://schemas.microsoft.com/office/drawing/2014/main" val="342017976"/>
                        </a:ext>
                      </a:extLst>
                    </a:gridCol>
                  </a:tblGrid>
                  <a:tr h="1159778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Botto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Top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Resonance [GHz]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Unloaded Q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2"/>
                          <a:stretch>
                            <a:fillRect l="-426238" t="-4211" r="-1980" b="-1805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59263761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pper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pper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994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6.2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92560763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1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/ 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6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851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30.4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887040260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6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29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35.80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96959126"/>
                      </a:ext>
                    </a:extLst>
                  </a:tr>
                  <a:tr h="38723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Dense NEG 18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US" sz="1100" dirty="0" smtClean="0">
                              <a:effectLst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2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85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35.83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10804020"/>
                      </a:ext>
                    </a:extLst>
                  </a:tr>
                  <a:tr h="524735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Columnar NEG 18 µm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 err="1" smtClean="0">
                              <a:effectLst/>
                            </a:rPr>
                            <a:t>TiZrV</a:t>
                          </a:r>
                          <a:r>
                            <a:rPr lang="en-GB" sz="1100" dirty="0" smtClean="0">
                              <a:effectLst/>
                              <a:latin typeface="Calibri" panose="020F0502020204030204" pitchFamily="34" charset="0"/>
                              <a:cs typeface="Times New Roman" panose="02020603050405020304" pitchFamily="18" charset="0"/>
                            </a:rPr>
                            <a:t>/Cu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9.05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672</a:t>
                          </a:r>
                          <a:endParaRPr lang="en-GB" sz="110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6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314.77</a:t>
                          </a:r>
                          <a:endParaRPr lang="en-GB" sz="1100" dirty="0"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57352854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9974" y="1085396"/>
            <a:ext cx="3670880" cy="243114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975" y="3867400"/>
            <a:ext cx="3694136" cy="23369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7383" y="35340677"/>
            <a:ext cx="1003826" cy="8268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0091" y="4373165"/>
            <a:ext cx="2440058" cy="201115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7599" y="4275134"/>
            <a:ext cx="2583776" cy="2134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9986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795486" y="2290862"/>
            <a:ext cx="8316591" cy="76944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GB" sz="4400" b="1" dirty="0" smtClean="0">
                <a:solidFill>
                  <a:schemeClr val="accent3">
                    <a:lumMod val="75000"/>
                  </a:schemeClr>
                </a:solidFill>
              </a:rPr>
              <a:t>Conducting NEG Coating</a:t>
            </a:r>
            <a:endParaRPr lang="en-US" sz="44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70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242" y="22225"/>
            <a:ext cx="12305414" cy="693975"/>
          </a:xfrm>
        </p:spPr>
        <p:txBody>
          <a:bodyPr>
            <a:normAutofit/>
          </a:bodyPr>
          <a:lstStyle/>
          <a:p>
            <a:r>
              <a:rPr lang="en-GB" sz="3600" dirty="0"/>
              <a:t>Pumping properties of </a:t>
            </a:r>
            <a:r>
              <a:rPr lang="en-GB" sz="3600" dirty="0" smtClean="0"/>
              <a:t>conductive </a:t>
            </a:r>
            <a:r>
              <a:rPr lang="en-GB" sz="3600" dirty="0"/>
              <a:t>NEG coati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70276" y="6447975"/>
            <a:ext cx="5314950" cy="365125"/>
          </a:xfrm>
        </p:spPr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353550" y="6437299"/>
            <a:ext cx="2743200" cy="365125"/>
          </a:xfrm>
        </p:spPr>
        <p:txBody>
          <a:bodyPr/>
          <a:lstStyle/>
          <a:p>
            <a:fld id="{BBAAB195-B577-5546-8349-9DDA93B6129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2134E693-13CD-E14F-A36D-9E3FC3ABCDF6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2662026" y="6451785"/>
            <a:ext cx="14172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51FED9-5B5D-4BC3-8B37-80CE102486CA}" type="datetime1">
              <a:rPr lang="en-US" smtClean="0"/>
              <a:t>9/27/2022</a:t>
            </a:fld>
            <a:endParaRPr lang="en-US" dirty="0"/>
          </a:p>
        </p:txBody>
      </p:sp>
      <p:sp>
        <p:nvSpPr>
          <p:cNvPr id="12" name="Content Placeholder 1"/>
          <p:cNvSpPr>
            <a:spLocks noGrp="1"/>
          </p:cNvSpPr>
          <p:nvPr>
            <p:ph idx="1"/>
          </p:nvPr>
        </p:nvSpPr>
        <p:spPr>
          <a:xfrm>
            <a:off x="286003" y="716201"/>
            <a:ext cx="11473606" cy="846562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GB" sz="2200" dirty="0" smtClean="0">
                <a:solidFill>
                  <a:srgbClr val="BE2BBB"/>
                </a:solidFill>
              </a:rPr>
              <a:t>NEG films were deposited from a </a:t>
            </a:r>
            <a:r>
              <a:rPr lang="en-GB" sz="2200" dirty="0">
                <a:solidFill>
                  <a:srgbClr val="BE2BBB"/>
                </a:solidFill>
              </a:rPr>
              <a:t>twisted </a:t>
            </a:r>
            <a:r>
              <a:rPr lang="en-GB" sz="2200" dirty="0" err="1">
                <a:solidFill>
                  <a:srgbClr val="BE2BBB"/>
                </a:solidFill>
              </a:rPr>
              <a:t>Ti</a:t>
            </a:r>
            <a:r>
              <a:rPr lang="en-GB" sz="2200" dirty="0">
                <a:solidFill>
                  <a:srgbClr val="BE2BBB"/>
                </a:solidFill>
              </a:rPr>
              <a:t>-</a:t>
            </a:r>
            <a:r>
              <a:rPr lang="en-GB" sz="2200" dirty="0" err="1">
                <a:solidFill>
                  <a:srgbClr val="BE2BBB"/>
                </a:solidFill>
              </a:rPr>
              <a:t>Zr</a:t>
            </a:r>
            <a:r>
              <a:rPr lang="en-GB" sz="2200" dirty="0">
                <a:solidFill>
                  <a:srgbClr val="BE2BBB"/>
                </a:solidFill>
              </a:rPr>
              <a:t>-</a:t>
            </a:r>
            <a:r>
              <a:rPr lang="en-GB" sz="2200" dirty="0" err="1">
                <a:solidFill>
                  <a:srgbClr val="BE2BBB"/>
                </a:solidFill>
              </a:rPr>
              <a:t>Hf</a:t>
            </a:r>
            <a:r>
              <a:rPr lang="en-GB" sz="2200" dirty="0">
                <a:solidFill>
                  <a:srgbClr val="BE2BBB"/>
                </a:solidFill>
              </a:rPr>
              <a:t>-V wire </a:t>
            </a:r>
            <a:r>
              <a:rPr lang="en-GB" sz="2200" dirty="0" smtClean="0">
                <a:solidFill>
                  <a:srgbClr val="BE2BBB"/>
                </a:solidFill>
              </a:rPr>
              <a:t>target with </a:t>
            </a:r>
            <a:r>
              <a:rPr lang="en-GB" sz="2200" dirty="0">
                <a:solidFill>
                  <a:srgbClr val="BE2BBB"/>
                </a:solidFill>
              </a:rPr>
              <a:t>and without </a:t>
            </a:r>
            <a:r>
              <a:rPr lang="en-GB" sz="2200" dirty="0" smtClean="0">
                <a:solidFill>
                  <a:srgbClr val="BE2BBB"/>
                </a:solidFill>
              </a:rPr>
              <a:t>copper </a:t>
            </a:r>
            <a:r>
              <a:rPr lang="en-GB" sz="2200" dirty="0">
                <a:solidFill>
                  <a:srgbClr val="BE2BBB"/>
                </a:solidFill>
              </a:rPr>
              <a:t>wire: </a:t>
            </a:r>
            <a:endParaRPr lang="en-GB" sz="2200" dirty="0" smtClean="0">
              <a:solidFill>
                <a:srgbClr val="BE2BBB"/>
              </a:solidFill>
            </a:endParaRPr>
          </a:p>
          <a:p>
            <a:pPr marL="395288" indent="0">
              <a:buNone/>
            </a:pPr>
            <a:r>
              <a:rPr lang="en-GB" sz="1900" dirty="0" smtClean="0">
                <a:solidFill>
                  <a:srgbClr val="FF0000"/>
                </a:solidFill>
              </a:rPr>
              <a:t>Sample 1 – no Cu, columnar, </a:t>
            </a:r>
            <a:r>
              <a:rPr lang="en-GB" sz="1900" dirty="0" smtClean="0">
                <a:solidFill>
                  <a:srgbClr val="00B050"/>
                </a:solidFill>
              </a:rPr>
              <a:t>Sample 2 – no Cu, dense</a:t>
            </a:r>
            <a:r>
              <a:rPr lang="en-GB" sz="1900" dirty="0" smtClean="0">
                <a:solidFill>
                  <a:srgbClr val="1E5DF8"/>
                </a:solidFill>
              </a:rPr>
              <a:t>, </a:t>
            </a:r>
            <a:r>
              <a:rPr lang="en-GB" sz="1900" dirty="0" smtClean="0">
                <a:solidFill>
                  <a:schemeClr val="tx1"/>
                </a:solidFill>
              </a:rPr>
              <a:t>Sample 3 – 2 mm Cu wire</a:t>
            </a:r>
          </a:p>
          <a:p>
            <a:pPr lvl="1"/>
            <a:endParaRPr lang="en-GB" dirty="0" smtClean="0">
              <a:sym typeface="Symbol" panose="05050102010706020507" pitchFamily="18" charset="2"/>
            </a:endParaRPr>
          </a:p>
          <a:p>
            <a:pPr marL="457200" lvl="1" indent="0">
              <a:buNone/>
            </a:pPr>
            <a:endParaRPr lang="en-GB" dirty="0"/>
          </a:p>
        </p:txBody>
      </p:sp>
      <p:sp>
        <p:nvSpPr>
          <p:cNvPr id="19" name="Rectangle 18"/>
          <p:cNvSpPr/>
          <p:nvPr/>
        </p:nvSpPr>
        <p:spPr>
          <a:xfrm>
            <a:off x="2692485" y="5537343"/>
            <a:ext cx="89092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>
                <a:solidFill>
                  <a:srgbClr val="00B050"/>
                </a:solidFill>
              </a:rPr>
              <a:t>RF surface resistance of NEG coating </a:t>
            </a:r>
            <a:r>
              <a:rPr lang="en-GB" dirty="0" smtClean="0">
                <a:solidFill>
                  <a:srgbClr val="00B050"/>
                </a:solidFill>
              </a:rPr>
              <a:t>can be </a:t>
            </a:r>
            <a:r>
              <a:rPr lang="en-GB" dirty="0">
                <a:solidFill>
                  <a:srgbClr val="00B050"/>
                </a:solidFill>
              </a:rPr>
              <a:t>reduced by </a:t>
            </a:r>
            <a:r>
              <a:rPr lang="en-GB" dirty="0" smtClean="0">
                <a:solidFill>
                  <a:srgbClr val="00B050"/>
                </a:solidFill>
              </a:rPr>
              <a:t>adding conductive metal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FF0000"/>
                </a:solidFill>
              </a:rPr>
              <a:t>but </a:t>
            </a:r>
            <a:r>
              <a:rPr lang="en-GB" dirty="0">
                <a:solidFill>
                  <a:srgbClr val="FF0000"/>
                </a:solidFill>
              </a:rPr>
              <a:t>at the cost of reduced pumping </a:t>
            </a:r>
            <a:r>
              <a:rPr lang="en-GB" dirty="0" smtClean="0">
                <a:solidFill>
                  <a:srgbClr val="FF0000"/>
                </a:solidFill>
              </a:rPr>
              <a:t>properties and higher activation </a:t>
            </a:r>
            <a:r>
              <a:rPr lang="en-GB" dirty="0" smtClean="0">
                <a:solidFill>
                  <a:srgbClr val="FF0000"/>
                </a:solidFill>
              </a:rPr>
              <a:t>temperature</a:t>
            </a:r>
            <a:endParaRPr lang="en-GB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0" name="Chart 19">
            <a:extLst>
              <a:ext uri="{FF2B5EF4-FFF2-40B4-BE49-F238E27FC236}">
                <a16:creationId xmlns:a16="http://schemas.microsoft.com/office/drawing/2014/main" id="{57B1686F-B246-49E4-8919-3F902B18390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343" y="1549721"/>
          <a:ext cx="6084255" cy="40293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1" name="Chart 20">
            <a:extLst>
              <a:ext uri="{FF2B5EF4-FFF2-40B4-BE49-F238E27FC236}">
                <a16:creationId xmlns:a16="http://schemas.microsoft.com/office/drawing/2014/main" id="{96697B3C-638C-49DD-A9A7-88F6056F39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367927" y="1441368"/>
          <a:ext cx="5824073" cy="42460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815900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162309" cy="752475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EY and Sheet Resistance of </a:t>
            </a:r>
            <a:r>
              <a:rPr lang="en-GB" sz="3600" dirty="0" err="1" smtClean="0"/>
              <a:t>TiZrVHfCu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D7558-678B-43A2-BAD1-1E3BBAE5B006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22" y="1361651"/>
            <a:ext cx="4076700" cy="3286125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50629"/>
              </p:ext>
            </p:extLst>
          </p:nvPr>
        </p:nvGraphicFramePr>
        <p:xfrm>
          <a:off x="4488872" y="1430712"/>
          <a:ext cx="7084378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7197">
                  <a:extLst>
                    <a:ext uri="{9D8B030D-6E8A-4147-A177-3AD203B41FA5}">
                      <a16:colId xmlns:a16="http://schemas.microsoft.com/office/drawing/2014/main" val="4257862045"/>
                    </a:ext>
                  </a:extLst>
                </a:gridCol>
                <a:gridCol w="1877197">
                  <a:extLst>
                    <a:ext uri="{9D8B030D-6E8A-4147-A177-3AD203B41FA5}">
                      <a16:colId xmlns:a16="http://schemas.microsoft.com/office/drawing/2014/main" val="2264233766"/>
                    </a:ext>
                  </a:extLst>
                </a:gridCol>
                <a:gridCol w="1618471">
                  <a:extLst>
                    <a:ext uri="{9D8B030D-6E8A-4147-A177-3AD203B41FA5}">
                      <a16:colId xmlns:a16="http://schemas.microsoft.com/office/drawing/2014/main" val="3212556013"/>
                    </a:ext>
                  </a:extLst>
                </a:gridCol>
                <a:gridCol w="1711513">
                  <a:extLst>
                    <a:ext uri="{9D8B030D-6E8A-4147-A177-3AD203B41FA5}">
                      <a16:colId xmlns:a16="http://schemas.microsoft.com/office/drawing/2014/main" val="818290155"/>
                    </a:ext>
                  </a:extLst>
                </a:gridCol>
              </a:tblGrid>
              <a:tr h="743507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s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l-GR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□)  for </a:t>
                      </a:r>
                      <a:r>
                        <a:rPr lang="en-GB" dirty="0" smtClean="0"/>
                        <a:t>NEG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s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l-GR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□) for </a:t>
                      </a:r>
                      <a:r>
                        <a:rPr lang="en-GB" dirty="0" smtClean="0"/>
                        <a:t>NEG +1 mm Cu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s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l-GR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GB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□)  for </a:t>
                      </a:r>
                      <a:r>
                        <a:rPr lang="en-GB" dirty="0" smtClean="0"/>
                        <a:t>NEG</a:t>
                      </a:r>
                      <a:r>
                        <a:rPr lang="en-GB" baseline="0" dirty="0" smtClean="0"/>
                        <a:t> +2mm Cu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1931329"/>
                  </a:ext>
                </a:extLst>
              </a:tr>
              <a:tr h="301533">
                <a:tc>
                  <a:txBody>
                    <a:bodyPr/>
                    <a:lstStyle/>
                    <a:p>
                      <a:r>
                        <a:rPr lang="en-GB" dirty="0" smtClean="0"/>
                        <a:t>Si/NEG</a:t>
                      </a:r>
                      <a:r>
                        <a:rPr lang="en-GB" baseline="0" dirty="0" smtClean="0"/>
                        <a:t> fil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-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7.0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.3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8165997"/>
                  </a:ext>
                </a:extLst>
              </a:tr>
              <a:tr h="301533">
                <a:tc>
                  <a:txBody>
                    <a:bodyPr/>
                    <a:lstStyle/>
                    <a:p>
                      <a:r>
                        <a:rPr lang="en-GB" dirty="0" smtClean="0"/>
                        <a:t>Glass/NEG</a:t>
                      </a:r>
                      <a:r>
                        <a:rPr lang="en-GB" baseline="0" dirty="0" smtClean="0"/>
                        <a:t> fil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5.2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7.0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2.4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098843"/>
                  </a:ext>
                </a:extLst>
              </a:tr>
            </a:tbl>
          </a:graphicData>
        </a:graphic>
      </p:graphicFrame>
      <p:graphicFrame>
        <p:nvGraphicFramePr>
          <p:cNvPr id="9" name="Char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1871369"/>
              </p:ext>
            </p:extLst>
          </p:nvPr>
        </p:nvGraphicFramePr>
        <p:xfrm>
          <a:off x="3932369" y="3546350"/>
          <a:ext cx="3853886" cy="26909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0" name="Char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846892"/>
              </p:ext>
            </p:extLst>
          </p:nvPr>
        </p:nvGraphicFramePr>
        <p:xfrm>
          <a:off x="7602461" y="3578938"/>
          <a:ext cx="4054763" cy="30049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19986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261" y="54604"/>
            <a:ext cx="11553665" cy="616383"/>
          </a:xfrm>
        </p:spPr>
        <p:txBody>
          <a:bodyPr>
            <a:normAutofit/>
          </a:bodyPr>
          <a:lstStyle/>
          <a:p>
            <a:pPr algn="ctr"/>
            <a:r>
              <a:rPr lang="en-GB" sz="3600" dirty="0" smtClean="0"/>
              <a:t> Activation of </a:t>
            </a:r>
            <a:r>
              <a:rPr lang="en-GB" sz="3600" dirty="0" err="1" smtClean="0"/>
              <a:t>TiZrVAg</a:t>
            </a:r>
            <a:r>
              <a:rPr lang="en-GB" sz="3600" dirty="0" smtClean="0"/>
              <a:t> and RF Surface Resistance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E8EEA9-B1CB-4F0B-A386-C0C0D397FE0F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745" y="972806"/>
            <a:ext cx="3374010" cy="27205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5755" y="930491"/>
            <a:ext cx="3711307" cy="29931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9841" y="1031592"/>
            <a:ext cx="3294245" cy="266171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262" y="3995128"/>
            <a:ext cx="4061317" cy="182059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9579" y="3766414"/>
            <a:ext cx="3190262" cy="258143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0896" y="3995128"/>
            <a:ext cx="2118483" cy="2543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973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515938" y="2290862"/>
            <a:ext cx="11491335" cy="1446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GB" sz="4400" b="1" dirty="0" smtClean="0">
                <a:solidFill>
                  <a:schemeClr val="accent3">
                    <a:lumMod val="75000"/>
                  </a:schemeClr>
                </a:solidFill>
              </a:rPr>
              <a:t>PSD measurement of Various NEG combination</a:t>
            </a:r>
            <a:endParaRPr lang="en-US" sz="4400" b="1" spc="-1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160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5362" y="79376"/>
            <a:ext cx="6932141" cy="577850"/>
          </a:xfrm>
        </p:spPr>
        <p:txBody>
          <a:bodyPr>
            <a:noAutofit/>
          </a:bodyPr>
          <a:lstStyle/>
          <a:p>
            <a:r>
              <a:rPr lang="en-GB" altLang="en-US" sz="3600" kern="0" dirty="0" smtClean="0"/>
              <a:t>Old PSD data</a:t>
            </a:r>
            <a:endParaRPr lang="ru-RU" altLang="en-US" sz="3600" kern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9939" y="4841253"/>
            <a:ext cx="3441796" cy="368676"/>
          </a:xfrm>
        </p:spPr>
        <p:txBody>
          <a:bodyPr>
            <a:normAutofit/>
          </a:bodyPr>
          <a:lstStyle/>
          <a:p>
            <a:pPr marL="0" indent="0" algn="r">
              <a:buNone/>
            </a:pPr>
            <a:r>
              <a:rPr lang="en-GB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V.V</a:t>
            </a:r>
            <a:r>
              <a:rPr lang="en-GB" altLang="en-US" sz="1400" dirty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en-GB" altLang="en-US" sz="1400" dirty="0" err="1">
                <a:solidFill>
                  <a:srgbClr val="000000"/>
                </a:solidFill>
                <a:latin typeface="Times New Roman" pitchFamily="18" charset="0"/>
              </a:rPr>
              <a:t>Anashin</a:t>
            </a:r>
            <a:r>
              <a:rPr lang="en-GB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,</a:t>
            </a:r>
            <a:r>
              <a:rPr lang="ru-RU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GB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et al. </a:t>
            </a:r>
            <a:r>
              <a:rPr lang="en-GB" altLang="en-US" sz="1400" dirty="0">
                <a:solidFill>
                  <a:srgbClr val="000000"/>
                </a:solidFill>
                <a:latin typeface="Times New Roman" pitchFamily="18" charset="0"/>
              </a:rPr>
              <a:t>Vacuum </a:t>
            </a:r>
            <a:r>
              <a:rPr lang="en-GB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75, 155 </a:t>
            </a:r>
            <a:r>
              <a:rPr lang="en-GB" altLang="en-US" sz="1400" dirty="0">
                <a:solidFill>
                  <a:srgbClr val="000000"/>
                </a:solidFill>
                <a:latin typeface="Times New Roman" pitchFamily="18" charset="0"/>
              </a:rPr>
              <a:t>(2004</a:t>
            </a:r>
            <a:r>
              <a:rPr lang="en-GB" altLang="en-US" sz="1400" dirty="0" smtClean="0">
                <a:solidFill>
                  <a:srgbClr val="000000"/>
                </a:solidFill>
                <a:latin typeface="Times New Roman" pitchFamily="18" charset="0"/>
              </a:rPr>
              <a:t>).</a:t>
            </a:r>
            <a:endParaRPr lang="ru-RU" altLang="en-US" sz="1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marL="0" indent="0" algn="r">
              <a:buNone/>
            </a:pPr>
            <a:endParaRPr lang="en-GB" altLang="en-US" sz="12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7" name="Picture 3" descr="Figure-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235" y="759344"/>
            <a:ext cx="6500037" cy="4021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Oval 8"/>
          <p:cNvSpPr/>
          <p:nvPr/>
        </p:nvSpPr>
        <p:spPr>
          <a:xfrm>
            <a:off x="10471936" y="4804925"/>
            <a:ext cx="609600" cy="38986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2" descr="http://ars.els-cdn.com/content/image/1-s2.0-S0042207X00002475-gr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" y="952155"/>
            <a:ext cx="4595519" cy="3459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15938" y="4596031"/>
            <a:ext cx="4857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 </a:t>
            </a:r>
            <a:r>
              <a:rPr lang="en-GB" sz="1400" dirty="0"/>
              <a:t>P. Chiggiato, R. Kersevan, Vacuum </a:t>
            </a:r>
            <a:r>
              <a:rPr lang="en-GB" sz="1400" dirty="0" smtClean="0"/>
              <a:t>60,</a:t>
            </a:r>
            <a:r>
              <a:rPr lang="en-GB" sz="1400" dirty="0"/>
              <a:t>  67 (2001</a:t>
            </a:r>
            <a:r>
              <a:rPr lang="en-GB" sz="1400" dirty="0" smtClean="0"/>
              <a:t>).</a:t>
            </a:r>
            <a:endParaRPr lang="en-GB" sz="1400" dirty="0"/>
          </a:p>
        </p:txBody>
      </p:sp>
      <p:sp>
        <p:nvSpPr>
          <p:cNvPr id="13" name="Oval 12"/>
          <p:cNvSpPr/>
          <p:nvPr/>
        </p:nvSpPr>
        <p:spPr>
          <a:xfrm>
            <a:off x="3595537" y="4601544"/>
            <a:ext cx="609600" cy="38986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/>
          <p:cNvSpPr/>
          <p:nvPr/>
        </p:nvSpPr>
        <p:spPr>
          <a:xfrm>
            <a:off x="231860" y="5085819"/>
            <a:ext cx="12085674" cy="1477328"/>
          </a:xfrm>
          <a:prstGeom prst="rect">
            <a:avLst/>
          </a:prstGeom>
        </p:spPr>
        <p:txBody>
          <a:bodyPr wrap="square" numCol="3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New </a:t>
            </a:r>
            <a:r>
              <a:rPr lang="en-GB" dirty="0">
                <a:solidFill>
                  <a:srgbClr val="FF0000"/>
                </a:solidFill>
              </a:rPr>
              <a:t>PSD data </a:t>
            </a:r>
            <a:r>
              <a:rPr lang="en-GB" dirty="0" smtClean="0">
                <a:solidFill>
                  <a:srgbClr val="FF0000"/>
                </a:solidFill>
              </a:rPr>
              <a:t>needed for each type of NEG coating:</a:t>
            </a: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For various film compositions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 </a:t>
            </a:r>
            <a:r>
              <a:rPr lang="en-GB" sz="1600" dirty="0" err="1" smtClean="0">
                <a:solidFill>
                  <a:srgbClr val="1E5DF8"/>
                </a:solidFill>
              </a:rPr>
              <a:t>Ti</a:t>
            </a:r>
            <a:r>
              <a:rPr lang="en-GB" sz="1600" dirty="0" smtClean="0">
                <a:solidFill>
                  <a:srgbClr val="1E5DF8"/>
                </a:solidFill>
              </a:rPr>
              <a:t>-</a:t>
            </a:r>
            <a:r>
              <a:rPr lang="en-GB" sz="1600" dirty="0" err="1" smtClean="0">
                <a:solidFill>
                  <a:srgbClr val="1E5DF8"/>
                </a:solidFill>
              </a:rPr>
              <a:t>Zr</a:t>
            </a:r>
            <a:r>
              <a:rPr lang="en-GB" sz="1600" dirty="0" smtClean="0">
                <a:solidFill>
                  <a:srgbClr val="1E5DF8"/>
                </a:solidFill>
              </a:rPr>
              <a:t>-</a:t>
            </a:r>
            <a:r>
              <a:rPr lang="en-GB" sz="1600" dirty="0" err="1" smtClean="0">
                <a:solidFill>
                  <a:srgbClr val="1E5DF8"/>
                </a:solidFill>
              </a:rPr>
              <a:t>Hf</a:t>
            </a:r>
            <a:r>
              <a:rPr lang="en-GB" sz="1600" dirty="0" smtClean="0">
                <a:solidFill>
                  <a:srgbClr val="1E5DF8"/>
                </a:solidFill>
              </a:rPr>
              <a:t>-V, </a:t>
            </a:r>
            <a:r>
              <a:rPr lang="en-GB" sz="1600" dirty="0" err="1" smtClean="0">
                <a:solidFill>
                  <a:srgbClr val="1E5DF8"/>
                </a:solidFill>
              </a:rPr>
              <a:t>Zr</a:t>
            </a:r>
            <a:endParaRPr lang="en-GB" sz="1600" dirty="0" smtClean="0">
              <a:solidFill>
                <a:srgbClr val="1E5DF8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600" dirty="0" smtClean="0">
                <a:solidFill>
                  <a:srgbClr val="1E5DF8"/>
                </a:solidFill>
              </a:rPr>
              <a:t>NEG + conductive met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For </a:t>
            </a:r>
            <a:r>
              <a:rPr lang="en-GB" dirty="0">
                <a:solidFill>
                  <a:srgbClr val="1E5DF8"/>
                </a:solidFill>
              </a:rPr>
              <a:t>dense vs columnar NEG </a:t>
            </a:r>
            <a:r>
              <a:rPr lang="en-GB" dirty="0" smtClean="0">
                <a:solidFill>
                  <a:srgbClr val="1E5DF8"/>
                </a:solidFill>
              </a:rPr>
              <a:t>fil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For different activation temperatu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For different film thickness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solidFill>
                  <a:srgbClr val="1E5DF8"/>
                </a:solidFill>
              </a:rPr>
              <a:t>For NEG films on vacuum fired vacuum chambe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For </a:t>
            </a:r>
            <a:r>
              <a:rPr lang="en-GB" dirty="0">
                <a:solidFill>
                  <a:srgbClr val="1E5DF8"/>
                </a:solidFill>
              </a:rPr>
              <a:t>a</a:t>
            </a:r>
            <a:r>
              <a:rPr lang="en-GB" dirty="0" smtClean="0">
                <a:solidFill>
                  <a:srgbClr val="1E5DF8"/>
                </a:solidFill>
              </a:rPr>
              <a:t>ctivation by S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solidFill>
                  <a:srgbClr val="1E5DF8"/>
                </a:solidFill>
              </a:rPr>
              <a:t>Etc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C31D7-66FE-4AD8-B181-5663CC6A8E51}" type="datetime1">
              <a:rPr lang="en-US" smtClean="0"/>
              <a:t>9/27/2022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13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153" y="324527"/>
            <a:ext cx="10515600" cy="66771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What is </a:t>
            </a:r>
            <a:r>
              <a:rPr lang="en-GB" dirty="0" err="1" smtClean="0"/>
              <a:t>Multipact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91C34-310B-4FA0-B3C3-0E590D21363A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93434"/>
            <a:ext cx="10495553" cy="3055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14670" y="4138108"/>
            <a:ext cx="116710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 err="1" smtClean="0"/>
              <a:t>Multipactor</a:t>
            </a:r>
            <a:r>
              <a:rPr lang="en-GB" sz="2400" dirty="0" smtClean="0"/>
              <a:t> is a phenomenon where </a:t>
            </a:r>
            <a:r>
              <a:rPr lang="en-GB" sz="2400" dirty="0" smtClean="0">
                <a:solidFill>
                  <a:srgbClr val="1E5DF8"/>
                </a:solidFill>
              </a:rPr>
              <a:t>electron population grows exponentially</a:t>
            </a:r>
            <a:r>
              <a:rPr lang="en-GB" sz="2400" dirty="0" smtClean="0"/>
              <a:t>, 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/>
              <a:t>I</a:t>
            </a:r>
            <a:r>
              <a:rPr lang="en-GB" sz="2400" dirty="0" smtClean="0"/>
              <a:t>n a positive charge particle accelerator this induces electron cloud.</a:t>
            </a:r>
            <a:endParaRPr lang="en-GB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sz="2400" dirty="0" err="1" smtClean="0"/>
              <a:t>Ecloud</a:t>
            </a:r>
            <a:r>
              <a:rPr lang="en-GB" sz="2400" dirty="0" smtClean="0"/>
              <a:t> causes </a:t>
            </a:r>
            <a:r>
              <a:rPr lang="en-GB" sz="2400" dirty="0"/>
              <a:t>beam instability, beam losses, emittance growth, reduction in beam life time, or heat loads on cryogenic vacuum </a:t>
            </a:r>
            <a:r>
              <a:rPr lang="en-GB" sz="2400" dirty="0" smtClean="0"/>
              <a:t>chamber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68166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20596"/>
          </a:xfrm>
        </p:spPr>
        <p:txBody>
          <a:bodyPr>
            <a:noAutofit/>
          </a:bodyPr>
          <a:lstStyle/>
          <a:p>
            <a:pPr algn="ctr"/>
            <a:r>
              <a:rPr lang="en-GB" sz="3600" dirty="0"/>
              <a:t>TLS BL19B Beamline</a:t>
            </a:r>
            <a:r>
              <a:rPr lang="en-GB" sz="3600" spc="-20" dirty="0"/>
              <a:t> </a:t>
            </a:r>
            <a:r>
              <a:rPr lang="en-GB" sz="3600" spc="-10" dirty="0"/>
              <a:t>Parameters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2DC969-740A-4065-A07F-A5612C31147C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30</a:t>
            </a:fld>
            <a:endParaRPr lang="en-US"/>
          </a:p>
        </p:txBody>
      </p:sp>
      <p:grpSp>
        <p:nvGrpSpPr>
          <p:cNvPr id="7" name="object 4"/>
          <p:cNvGrpSpPr/>
          <p:nvPr/>
        </p:nvGrpSpPr>
        <p:grpSpPr>
          <a:xfrm>
            <a:off x="1828397" y="1189467"/>
            <a:ext cx="7406640" cy="3058795"/>
            <a:chOff x="483797" y="1549747"/>
            <a:chExt cx="7406640" cy="3058795"/>
          </a:xfrm>
        </p:grpSpPr>
        <p:pic>
          <p:nvPicPr>
            <p:cNvPr id="8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83797" y="1549747"/>
              <a:ext cx="3925561" cy="3058422"/>
            </a:xfrm>
            <a:prstGeom prst="rect">
              <a:avLst/>
            </a:prstGeom>
          </p:spPr>
        </p:pic>
        <p:pic>
          <p:nvPicPr>
            <p:cNvPr id="9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81968" y="1954180"/>
              <a:ext cx="2717453" cy="1099820"/>
            </a:xfrm>
            <a:prstGeom prst="rect">
              <a:avLst/>
            </a:prstGeom>
          </p:spPr>
        </p:pic>
        <p:sp>
          <p:nvSpPr>
            <p:cNvPr id="10" name="object 7"/>
            <p:cNvSpPr/>
            <p:nvPr/>
          </p:nvSpPr>
          <p:spPr>
            <a:xfrm>
              <a:off x="5047488" y="1758696"/>
              <a:ext cx="2837815" cy="1329055"/>
            </a:xfrm>
            <a:custGeom>
              <a:avLst/>
              <a:gdLst/>
              <a:ahLst/>
              <a:cxnLst/>
              <a:rect l="l" t="t" r="r" b="b"/>
              <a:pathLst>
                <a:path w="2837815" h="1329055">
                  <a:moveTo>
                    <a:pt x="0" y="1328927"/>
                  </a:moveTo>
                  <a:lnTo>
                    <a:pt x="2837688" y="1328927"/>
                  </a:lnTo>
                  <a:lnTo>
                    <a:pt x="2837688" y="0"/>
                  </a:lnTo>
                  <a:lnTo>
                    <a:pt x="0" y="0"/>
                  </a:lnTo>
                  <a:lnTo>
                    <a:pt x="0" y="1328927"/>
                  </a:lnTo>
                  <a:close/>
                </a:path>
              </a:pathLst>
            </a:custGeom>
            <a:ln w="9144">
              <a:solidFill>
                <a:srgbClr val="EDEBE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1" name="object 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351020" y="2990088"/>
              <a:ext cx="811542" cy="733806"/>
            </a:xfrm>
            <a:prstGeom prst="rect">
              <a:avLst/>
            </a:prstGeom>
          </p:spPr>
        </p:pic>
      </p:grpSp>
      <p:grpSp>
        <p:nvGrpSpPr>
          <p:cNvPr id="12" name="object 16"/>
          <p:cNvGrpSpPr/>
          <p:nvPr/>
        </p:nvGrpSpPr>
        <p:grpSpPr>
          <a:xfrm>
            <a:off x="1761172" y="1152003"/>
            <a:ext cx="8669655" cy="4838065"/>
            <a:chOff x="194500" y="1509649"/>
            <a:chExt cx="8669655" cy="4838065"/>
          </a:xfrm>
        </p:grpSpPr>
        <p:sp>
          <p:nvSpPr>
            <p:cNvPr id="13" name="object 17"/>
            <p:cNvSpPr/>
            <p:nvPr/>
          </p:nvSpPr>
          <p:spPr>
            <a:xfrm>
              <a:off x="194500" y="1509649"/>
              <a:ext cx="324485" cy="227965"/>
            </a:xfrm>
            <a:custGeom>
              <a:avLst/>
              <a:gdLst/>
              <a:ahLst/>
              <a:cxnLst/>
              <a:rect l="l" t="t" r="r" b="b"/>
              <a:pathLst>
                <a:path w="324484" h="227964">
                  <a:moveTo>
                    <a:pt x="7239" y="0"/>
                  </a:moveTo>
                  <a:lnTo>
                    <a:pt x="0" y="10413"/>
                  </a:lnTo>
                  <a:lnTo>
                    <a:pt x="31292" y="32130"/>
                  </a:lnTo>
                  <a:lnTo>
                    <a:pt x="38531" y="21716"/>
                  </a:lnTo>
                  <a:lnTo>
                    <a:pt x="7239" y="0"/>
                  </a:lnTo>
                  <a:close/>
                </a:path>
                <a:path w="324484" h="227964">
                  <a:moveTo>
                    <a:pt x="48971" y="28955"/>
                  </a:moveTo>
                  <a:lnTo>
                    <a:pt x="41719" y="39370"/>
                  </a:lnTo>
                  <a:lnTo>
                    <a:pt x="73012" y="61087"/>
                  </a:lnTo>
                  <a:lnTo>
                    <a:pt x="80264" y="50673"/>
                  </a:lnTo>
                  <a:lnTo>
                    <a:pt x="48971" y="28955"/>
                  </a:lnTo>
                  <a:close/>
                </a:path>
                <a:path w="324484" h="227964">
                  <a:moveTo>
                    <a:pt x="90690" y="57912"/>
                  </a:moveTo>
                  <a:lnTo>
                    <a:pt x="83451" y="68325"/>
                  </a:lnTo>
                  <a:lnTo>
                    <a:pt x="114744" y="90170"/>
                  </a:lnTo>
                  <a:lnTo>
                    <a:pt x="121983" y="79628"/>
                  </a:lnTo>
                  <a:lnTo>
                    <a:pt x="90690" y="57912"/>
                  </a:lnTo>
                  <a:close/>
                </a:path>
                <a:path w="324484" h="227964">
                  <a:moveTo>
                    <a:pt x="132410" y="86867"/>
                  </a:moveTo>
                  <a:lnTo>
                    <a:pt x="125171" y="97409"/>
                  </a:lnTo>
                  <a:lnTo>
                    <a:pt x="156464" y="119125"/>
                  </a:lnTo>
                  <a:lnTo>
                    <a:pt x="163702" y="108712"/>
                  </a:lnTo>
                  <a:lnTo>
                    <a:pt x="132410" y="86867"/>
                  </a:lnTo>
                  <a:close/>
                </a:path>
                <a:path w="324484" h="227964">
                  <a:moveTo>
                    <a:pt x="174142" y="115950"/>
                  </a:moveTo>
                  <a:lnTo>
                    <a:pt x="166890" y="126364"/>
                  </a:lnTo>
                  <a:lnTo>
                    <a:pt x="198183" y="148081"/>
                  </a:lnTo>
                  <a:lnTo>
                    <a:pt x="205435" y="137667"/>
                  </a:lnTo>
                  <a:lnTo>
                    <a:pt x="174142" y="115950"/>
                  </a:lnTo>
                  <a:close/>
                </a:path>
                <a:path w="324484" h="227964">
                  <a:moveTo>
                    <a:pt x="257764" y="189446"/>
                  </a:moveTo>
                  <a:lnTo>
                    <a:pt x="239661" y="215518"/>
                  </a:lnTo>
                  <a:lnTo>
                    <a:pt x="323989" y="227711"/>
                  </a:lnTo>
                  <a:lnTo>
                    <a:pt x="307064" y="196723"/>
                  </a:lnTo>
                  <a:lnTo>
                    <a:pt x="268211" y="196723"/>
                  </a:lnTo>
                  <a:lnTo>
                    <a:pt x="257764" y="189446"/>
                  </a:lnTo>
                  <a:close/>
                </a:path>
                <a:path w="324484" h="227964">
                  <a:moveTo>
                    <a:pt x="265000" y="179025"/>
                  </a:moveTo>
                  <a:lnTo>
                    <a:pt x="257764" y="189446"/>
                  </a:lnTo>
                  <a:lnTo>
                    <a:pt x="268211" y="196723"/>
                  </a:lnTo>
                  <a:lnTo>
                    <a:pt x="275450" y="186309"/>
                  </a:lnTo>
                  <a:lnTo>
                    <a:pt x="265000" y="179025"/>
                  </a:lnTo>
                  <a:close/>
                </a:path>
                <a:path w="324484" h="227964">
                  <a:moveTo>
                    <a:pt x="283133" y="152908"/>
                  </a:moveTo>
                  <a:lnTo>
                    <a:pt x="265000" y="179025"/>
                  </a:lnTo>
                  <a:lnTo>
                    <a:pt x="275450" y="186309"/>
                  </a:lnTo>
                  <a:lnTo>
                    <a:pt x="268211" y="196723"/>
                  </a:lnTo>
                  <a:lnTo>
                    <a:pt x="307064" y="196723"/>
                  </a:lnTo>
                  <a:lnTo>
                    <a:pt x="283133" y="152908"/>
                  </a:lnTo>
                  <a:close/>
                </a:path>
                <a:path w="324484" h="227964">
                  <a:moveTo>
                    <a:pt x="257594" y="173862"/>
                  </a:moveTo>
                  <a:lnTo>
                    <a:pt x="250342" y="184276"/>
                  </a:lnTo>
                  <a:lnTo>
                    <a:pt x="257764" y="189446"/>
                  </a:lnTo>
                  <a:lnTo>
                    <a:pt x="265000" y="179025"/>
                  </a:lnTo>
                  <a:lnTo>
                    <a:pt x="257594" y="173862"/>
                  </a:lnTo>
                  <a:close/>
                </a:path>
                <a:path w="324484" h="227964">
                  <a:moveTo>
                    <a:pt x="215861" y="144906"/>
                  </a:moveTo>
                  <a:lnTo>
                    <a:pt x="208622" y="155321"/>
                  </a:lnTo>
                  <a:lnTo>
                    <a:pt x="239915" y="177037"/>
                  </a:lnTo>
                  <a:lnTo>
                    <a:pt x="247154" y="166624"/>
                  </a:lnTo>
                  <a:lnTo>
                    <a:pt x="215861" y="144906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4" name="object 1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817108" y="2775204"/>
              <a:ext cx="1688591" cy="1083564"/>
            </a:xfrm>
            <a:prstGeom prst="rect">
              <a:avLst/>
            </a:prstGeom>
          </p:spPr>
        </p:pic>
        <p:pic>
          <p:nvPicPr>
            <p:cNvPr id="15" name="object 1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922264" y="2880360"/>
              <a:ext cx="1482852" cy="877824"/>
            </a:xfrm>
            <a:prstGeom prst="rect">
              <a:avLst/>
            </a:prstGeom>
          </p:spPr>
        </p:pic>
        <p:pic>
          <p:nvPicPr>
            <p:cNvPr id="16" name="object 20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399276" y="4474463"/>
              <a:ext cx="2363724" cy="1772412"/>
            </a:xfrm>
            <a:prstGeom prst="rect">
              <a:avLst/>
            </a:prstGeom>
          </p:spPr>
        </p:pic>
        <p:pic>
          <p:nvPicPr>
            <p:cNvPr id="17" name="object 21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606283" y="2833116"/>
              <a:ext cx="1257300" cy="1606296"/>
            </a:xfrm>
            <a:prstGeom prst="rect">
              <a:avLst/>
            </a:prstGeom>
          </p:spPr>
        </p:pic>
        <p:pic>
          <p:nvPicPr>
            <p:cNvPr id="18" name="object 22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711440" y="2938272"/>
              <a:ext cx="1051559" cy="1400555"/>
            </a:xfrm>
            <a:prstGeom prst="rect">
              <a:avLst/>
            </a:prstGeom>
          </p:spPr>
        </p:pic>
        <p:sp>
          <p:nvSpPr>
            <p:cNvPr id="19" name="object 23"/>
            <p:cNvSpPr/>
            <p:nvPr/>
          </p:nvSpPr>
          <p:spPr>
            <a:xfrm>
              <a:off x="7623047" y="1614424"/>
              <a:ext cx="482600" cy="566420"/>
            </a:xfrm>
            <a:custGeom>
              <a:avLst/>
              <a:gdLst/>
              <a:ahLst/>
              <a:cxnLst/>
              <a:rect l="l" t="t" r="r" b="b"/>
              <a:pathLst>
                <a:path w="482600" h="566419">
                  <a:moveTo>
                    <a:pt x="20320" y="483488"/>
                  </a:moveTo>
                  <a:lnTo>
                    <a:pt x="0" y="566165"/>
                  </a:lnTo>
                  <a:lnTo>
                    <a:pt x="78358" y="532764"/>
                  </a:lnTo>
                  <a:lnTo>
                    <a:pt x="65494" y="521842"/>
                  </a:lnTo>
                  <a:lnTo>
                    <a:pt x="45974" y="521842"/>
                  </a:lnTo>
                  <a:lnTo>
                    <a:pt x="36322" y="513714"/>
                  </a:lnTo>
                  <a:lnTo>
                    <a:pt x="44535" y="504048"/>
                  </a:lnTo>
                  <a:lnTo>
                    <a:pt x="20320" y="483488"/>
                  </a:lnTo>
                  <a:close/>
                </a:path>
                <a:path w="482600" h="566419">
                  <a:moveTo>
                    <a:pt x="44535" y="504048"/>
                  </a:moveTo>
                  <a:lnTo>
                    <a:pt x="36322" y="513714"/>
                  </a:lnTo>
                  <a:lnTo>
                    <a:pt x="45974" y="521842"/>
                  </a:lnTo>
                  <a:lnTo>
                    <a:pt x="54154" y="512215"/>
                  </a:lnTo>
                  <a:lnTo>
                    <a:pt x="44535" y="504048"/>
                  </a:lnTo>
                  <a:close/>
                </a:path>
                <a:path w="482600" h="566419">
                  <a:moveTo>
                    <a:pt x="54154" y="512215"/>
                  </a:moveTo>
                  <a:lnTo>
                    <a:pt x="45974" y="521842"/>
                  </a:lnTo>
                  <a:lnTo>
                    <a:pt x="65494" y="521842"/>
                  </a:lnTo>
                  <a:lnTo>
                    <a:pt x="54154" y="512215"/>
                  </a:lnTo>
                  <a:close/>
                </a:path>
                <a:path w="482600" h="566419">
                  <a:moveTo>
                    <a:pt x="472821" y="0"/>
                  </a:moveTo>
                  <a:lnTo>
                    <a:pt x="44535" y="504048"/>
                  </a:lnTo>
                  <a:lnTo>
                    <a:pt x="54154" y="512215"/>
                  </a:lnTo>
                  <a:lnTo>
                    <a:pt x="482473" y="8127"/>
                  </a:lnTo>
                  <a:lnTo>
                    <a:pt x="472821" y="0"/>
                  </a:lnTo>
                  <a:close/>
                </a:path>
              </a:pathLst>
            </a:custGeom>
            <a:solidFill>
              <a:srgbClr val="7C5F9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0" name="object 24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347044" y="4742596"/>
              <a:ext cx="5659758" cy="1604863"/>
            </a:xfrm>
            <a:prstGeom prst="rect">
              <a:avLst/>
            </a:prstGeom>
          </p:spPr>
        </p:pic>
        <p:sp>
          <p:nvSpPr>
            <p:cNvPr id="21" name="object 25"/>
            <p:cNvSpPr/>
            <p:nvPr/>
          </p:nvSpPr>
          <p:spPr>
            <a:xfrm>
              <a:off x="2885693" y="5147309"/>
              <a:ext cx="3383279" cy="288290"/>
            </a:xfrm>
            <a:custGeom>
              <a:avLst/>
              <a:gdLst/>
              <a:ahLst/>
              <a:cxnLst/>
              <a:rect l="l" t="t" r="r" b="b"/>
              <a:pathLst>
                <a:path w="3383279" h="288289">
                  <a:moveTo>
                    <a:pt x="0" y="48006"/>
                  </a:moveTo>
                  <a:lnTo>
                    <a:pt x="3768" y="29307"/>
                  </a:lnTo>
                  <a:lnTo>
                    <a:pt x="14049" y="14049"/>
                  </a:lnTo>
                  <a:lnTo>
                    <a:pt x="29307" y="3768"/>
                  </a:lnTo>
                  <a:lnTo>
                    <a:pt x="48006" y="0"/>
                  </a:lnTo>
                  <a:lnTo>
                    <a:pt x="3335274" y="0"/>
                  </a:lnTo>
                  <a:lnTo>
                    <a:pt x="3353972" y="3768"/>
                  </a:lnTo>
                  <a:lnTo>
                    <a:pt x="3369230" y="14049"/>
                  </a:lnTo>
                  <a:lnTo>
                    <a:pt x="3379511" y="29307"/>
                  </a:lnTo>
                  <a:lnTo>
                    <a:pt x="3383279" y="48006"/>
                  </a:lnTo>
                  <a:lnTo>
                    <a:pt x="3383279" y="240029"/>
                  </a:lnTo>
                  <a:lnTo>
                    <a:pt x="3379511" y="258728"/>
                  </a:lnTo>
                  <a:lnTo>
                    <a:pt x="3369230" y="273986"/>
                  </a:lnTo>
                  <a:lnTo>
                    <a:pt x="3353972" y="284267"/>
                  </a:lnTo>
                  <a:lnTo>
                    <a:pt x="3335274" y="288035"/>
                  </a:lnTo>
                  <a:lnTo>
                    <a:pt x="48006" y="288035"/>
                  </a:lnTo>
                  <a:lnTo>
                    <a:pt x="29307" y="284267"/>
                  </a:lnTo>
                  <a:lnTo>
                    <a:pt x="14049" y="273986"/>
                  </a:lnTo>
                  <a:lnTo>
                    <a:pt x="3768" y="258728"/>
                  </a:lnTo>
                  <a:lnTo>
                    <a:pt x="0" y="240029"/>
                  </a:lnTo>
                  <a:lnTo>
                    <a:pt x="0" y="48006"/>
                  </a:lnTo>
                  <a:close/>
                </a:path>
              </a:pathLst>
            </a:custGeom>
            <a:ln w="28955">
              <a:solidFill>
                <a:srgbClr val="FF33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23" name="object 29"/>
          <p:cNvGrpSpPr/>
          <p:nvPr/>
        </p:nvGrpSpPr>
        <p:grpSpPr>
          <a:xfrm>
            <a:off x="7326331" y="1858249"/>
            <a:ext cx="2698750" cy="2908935"/>
            <a:chOff x="5856478" y="2284476"/>
            <a:chExt cx="2698750" cy="2908935"/>
          </a:xfrm>
        </p:grpSpPr>
        <p:pic>
          <p:nvPicPr>
            <p:cNvPr id="24" name="object 30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8055864" y="4155948"/>
              <a:ext cx="499122" cy="1037082"/>
            </a:xfrm>
            <a:prstGeom prst="rect">
              <a:avLst/>
            </a:prstGeom>
          </p:spPr>
        </p:pic>
        <p:sp>
          <p:nvSpPr>
            <p:cNvPr id="25" name="object 31"/>
            <p:cNvSpPr/>
            <p:nvPr/>
          </p:nvSpPr>
          <p:spPr>
            <a:xfrm>
              <a:off x="5856478" y="2284476"/>
              <a:ext cx="126364" cy="315595"/>
            </a:xfrm>
            <a:custGeom>
              <a:avLst/>
              <a:gdLst/>
              <a:ahLst/>
              <a:cxnLst/>
              <a:rect l="l" t="t" r="r" b="b"/>
              <a:pathLst>
                <a:path w="126364" h="315594">
                  <a:moveTo>
                    <a:pt x="41881" y="69877"/>
                  </a:moveTo>
                  <a:lnTo>
                    <a:pt x="29932" y="74036"/>
                  </a:lnTo>
                  <a:lnTo>
                    <a:pt x="113919" y="315468"/>
                  </a:lnTo>
                  <a:lnTo>
                    <a:pt x="125857" y="311276"/>
                  </a:lnTo>
                  <a:lnTo>
                    <a:pt x="41881" y="69877"/>
                  </a:lnTo>
                  <a:close/>
                </a:path>
                <a:path w="126364" h="315594">
                  <a:moveTo>
                    <a:pt x="10922" y="0"/>
                  </a:moveTo>
                  <a:lnTo>
                    <a:pt x="0" y="84454"/>
                  </a:lnTo>
                  <a:lnTo>
                    <a:pt x="29932" y="74036"/>
                  </a:lnTo>
                  <a:lnTo>
                    <a:pt x="25781" y="62102"/>
                  </a:lnTo>
                  <a:lnTo>
                    <a:pt x="37719" y="57912"/>
                  </a:lnTo>
                  <a:lnTo>
                    <a:pt x="70318" y="57912"/>
                  </a:lnTo>
                  <a:lnTo>
                    <a:pt x="10922" y="0"/>
                  </a:lnTo>
                  <a:close/>
                </a:path>
                <a:path w="126364" h="315594">
                  <a:moveTo>
                    <a:pt x="37719" y="57912"/>
                  </a:moveTo>
                  <a:lnTo>
                    <a:pt x="25781" y="62102"/>
                  </a:lnTo>
                  <a:lnTo>
                    <a:pt x="29932" y="74036"/>
                  </a:lnTo>
                  <a:lnTo>
                    <a:pt x="41881" y="69877"/>
                  </a:lnTo>
                  <a:lnTo>
                    <a:pt x="37719" y="57912"/>
                  </a:lnTo>
                  <a:close/>
                </a:path>
                <a:path w="126364" h="315594">
                  <a:moveTo>
                    <a:pt x="70318" y="57912"/>
                  </a:moveTo>
                  <a:lnTo>
                    <a:pt x="37719" y="57912"/>
                  </a:lnTo>
                  <a:lnTo>
                    <a:pt x="41881" y="69877"/>
                  </a:lnTo>
                  <a:lnTo>
                    <a:pt x="71882" y="59436"/>
                  </a:lnTo>
                  <a:lnTo>
                    <a:pt x="70318" y="57912"/>
                  </a:lnTo>
                  <a:close/>
                </a:path>
              </a:pathLst>
            </a:custGeom>
            <a:solidFill>
              <a:srgbClr val="00AF5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26" name="object 32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6352032" y="3866349"/>
              <a:ext cx="1313688" cy="612686"/>
            </a:xfrm>
            <a:prstGeom prst="rect">
              <a:avLst/>
            </a:prstGeom>
          </p:spPr>
        </p:pic>
        <p:pic>
          <p:nvPicPr>
            <p:cNvPr id="27" name="object 33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6341364" y="3863314"/>
              <a:ext cx="1275588" cy="667537"/>
            </a:xfrm>
            <a:prstGeom prst="rect">
              <a:avLst/>
            </a:prstGeom>
          </p:spPr>
        </p:pic>
        <p:pic>
          <p:nvPicPr>
            <p:cNvPr id="28" name="object 34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6399276" y="3893820"/>
              <a:ext cx="1223772" cy="522731"/>
            </a:xfrm>
            <a:prstGeom prst="rect">
              <a:avLst/>
            </a:prstGeom>
          </p:spPr>
        </p:pic>
      </p:grpSp>
      <p:sp>
        <p:nvSpPr>
          <p:cNvPr id="29" name="object 35"/>
          <p:cNvSpPr txBox="1"/>
          <p:nvPr/>
        </p:nvSpPr>
        <p:spPr>
          <a:xfrm>
            <a:off x="7835644" y="3483216"/>
            <a:ext cx="1224280" cy="523240"/>
          </a:xfrm>
          <a:prstGeom prst="rect">
            <a:avLst/>
          </a:prstGeom>
          <a:ln w="9144">
            <a:solidFill>
              <a:srgbClr val="46AAC5"/>
            </a:solidFill>
          </a:ln>
        </p:spPr>
        <p:txBody>
          <a:bodyPr vert="horz" wrap="square" lIns="0" tIns="40640" rIns="0" bIns="0" rtlCol="0">
            <a:spAutoFit/>
          </a:bodyPr>
          <a:lstStyle/>
          <a:p>
            <a:pPr marL="92075" marR="143510">
              <a:lnSpc>
                <a:spcPct val="100000"/>
              </a:lnSpc>
              <a:spcBef>
                <a:spcPts val="320"/>
              </a:spcBef>
            </a:pPr>
            <a:r>
              <a:rPr sz="1400" spc="-10" dirty="0">
                <a:solidFill>
                  <a:srgbClr val="1F487C"/>
                </a:solidFill>
                <a:latin typeface="Times New Roman"/>
                <a:cs typeface="Times New Roman"/>
              </a:rPr>
              <a:t>SR-</a:t>
            </a:r>
            <a:r>
              <a:rPr sz="1400" dirty="0">
                <a:solidFill>
                  <a:srgbClr val="1F487C"/>
                </a:solidFill>
                <a:latin typeface="Times New Roman"/>
                <a:cs typeface="Times New Roman"/>
              </a:rPr>
              <a:t>Light</a:t>
            </a:r>
            <a:r>
              <a:rPr sz="1400" spc="-35" dirty="0">
                <a:solidFill>
                  <a:srgbClr val="1F487C"/>
                </a:solidFill>
                <a:latin typeface="Times New Roman"/>
                <a:cs typeface="Times New Roman"/>
              </a:rPr>
              <a:t> </a:t>
            </a:r>
            <a:r>
              <a:rPr sz="1400" spc="-25" dirty="0">
                <a:solidFill>
                  <a:srgbClr val="1F487C"/>
                </a:solidFill>
                <a:latin typeface="Times New Roman"/>
                <a:cs typeface="Times New Roman"/>
              </a:rPr>
              <a:t>in </a:t>
            </a:r>
            <a:r>
              <a:rPr sz="1400" dirty="0">
                <a:solidFill>
                  <a:srgbClr val="1F487C"/>
                </a:solidFill>
                <a:latin typeface="Times New Roman"/>
                <a:cs typeface="Times New Roman"/>
              </a:rPr>
              <a:t>the</a:t>
            </a:r>
            <a:r>
              <a:rPr sz="1400" spc="-25" dirty="0">
                <a:solidFill>
                  <a:srgbClr val="1F487C"/>
                </a:solidFill>
                <a:latin typeface="Times New Roman"/>
                <a:cs typeface="Times New Roman"/>
              </a:rPr>
              <a:t> </a:t>
            </a:r>
            <a:r>
              <a:rPr sz="1400" dirty="0">
                <a:solidFill>
                  <a:srgbClr val="1F487C"/>
                </a:solidFill>
                <a:latin typeface="Times New Roman"/>
                <a:cs typeface="Times New Roman"/>
              </a:rPr>
              <a:t>NEG</a:t>
            </a:r>
            <a:r>
              <a:rPr sz="1400" spc="-10" dirty="0">
                <a:solidFill>
                  <a:srgbClr val="1F487C"/>
                </a:solidFill>
                <a:latin typeface="Times New Roman"/>
                <a:cs typeface="Times New Roman"/>
              </a:rPr>
              <a:t> </a:t>
            </a:r>
            <a:r>
              <a:rPr sz="1400" spc="-20" dirty="0">
                <a:solidFill>
                  <a:srgbClr val="1F487C"/>
                </a:solidFill>
                <a:latin typeface="Times New Roman"/>
                <a:cs typeface="Times New Roman"/>
              </a:rPr>
              <a:t>tube</a:t>
            </a:r>
            <a:endParaRPr sz="1400" dirty="0">
              <a:latin typeface="Times New Roman"/>
              <a:cs typeface="Times New Roman"/>
            </a:endParaRPr>
          </a:p>
        </p:txBody>
      </p:sp>
      <p:sp>
        <p:nvSpPr>
          <p:cNvPr id="30" name="object 36"/>
          <p:cNvSpPr txBox="1"/>
          <p:nvPr/>
        </p:nvSpPr>
        <p:spPr>
          <a:xfrm>
            <a:off x="4792723" y="1070504"/>
            <a:ext cx="4868545" cy="44450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05"/>
              </a:spcBef>
              <a:tabLst>
                <a:tab pos="3557270" algn="l"/>
              </a:tabLst>
            </a:pP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Reducer</a:t>
            </a:r>
            <a:r>
              <a:rPr sz="2025" spc="-104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 </a:t>
            </a: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Tube</a:t>
            </a:r>
            <a:r>
              <a:rPr sz="2025" spc="-7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 </a:t>
            </a: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:</a:t>
            </a:r>
            <a:r>
              <a:rPr sz="2025" spc="-30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 </a:t>
            </a: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Offset</a:t>
            </a:r>
            <a:r>
              <a:rPr sz="2025" spc="-44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 </a:t>
            </a: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3.5</a:t>
            </a:r>
            <a:r>
              <a:rPr sz="2025" spc="-44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 </a:t>
            </a:r>
            <a:r>
              <a:rPr sz="2025" spc="-37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mm</a:t>
            </a:r>
            <a:r>
              <a:rPr sz="2025" baseline="2057" dirty="0">
                <a:solidFill>
                  <a:srgbClr val="00AFEF"/>
                </a:solidFill>
                <a:latin typeface="Times New Roman"/>
                <a:cs typeface="Times New Roman"/>
              </a:rPr>
              <a:t>	</a:t>
            </a:r>
            <a:r>
              <a:rPr sz="1350" dirty="0">
                <a:solidFill>
                  <a:srgbClr val="6F2F9F"/>
                </a:solidFill>
                <a:latin typeface="Times New Roman"/>
                <a:cs typeface="Times New Roman"/>
              </a:rPr>
              <a:t>NEG</a:t>
            </a:r>
            <a:r>
              <a:rPr sz="1350" spc="-65" dirty="0">
                <a:solidFill>
                  <a:srgbClr val="6F2F9F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6F2F9F"/>
                </a:solidFill>
                <a:latin typeface="Times New Roman"/>
                <a:cs typeface="Times New Roman"/>
              </a:rPr>
              <a:t>Tube</a:t>
            </a:r>
            <a:r>
              <a:rPr sz="1350" spc="-30" dirty="0">
                <a:solidFill>
                  <a:srgbClr val="6F2F9F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6F2F9F"/>
                </a:solidFill>
                <a:latin typeface="Times New Roman"/>
                <a:cs typeface="Times New Roman"/>
              </a:rPr>
              <a:t>(0.5</a:t>
            </a:r>
            <a:r>
              <a:rPr sz="1350" spc="-40" dirty="0">
                <a:solidFill>
                  <a:srgbClr val="6F2F9F"/>
                </a:solidFill>
                <a:latin typeface="Times New Roman"/>
                <a:cs typeface="Times New Roman"/>
              </a:rPr>
              <a:t> </a:t>
            </a:r>
            <a:r>
              <a:rPr sz="1350" spc="-25" dirty="0">
                <a:solidFill>
                  <a:srgbClr val="6F2F9F"/>
                </a:solidFill>
                <a:latin typeface="Times New Roman"/>
                <a:cs typeface="Times New Roman"/>
              </a:rPr>
              <a:t>m)</a:t>
            </a:r>
            <a:endParaRPr sz="1350" dirty="0">
              <a:latin typeface="Times New Roman"/>
              <a:cs typeface="Times New Roman"/>
            </a:endParaRPr>
          </a:p>
          <a:p>
            <a:pPr marL="274955" algn="ctr">
              <a:lnSpc>
                <a:spcPct val="100000"/>
              </a:lnSpc>
              <a:spcBef>
                <a:spcPts val="50"/>
              </a:spcBef>
            </a:pPr>
            <a:r>
              <a:rPr sz="1350" dirty="0">
                <a:solidFill>
                  <a:srgbClr val="FF3399"/>
                </a:solidFill>
                <a:latin typeface="Times New Roman"/>
                <a:cs typeface="Times New Roman"/>
              </a:rPr>
              <a:t>Reducer</a:t>
            </a:r>
            <a:r>
              <a:rPr sz="1350" spc="-50" dirty="0">
                <a:solidFill>
                  <a:srgbClr val="FF3399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FF3399"/>
                </a:solidFill>
                <a:latin typeface="Times New Roman"/>
                <a:cs typeface="Times New Roman"/>
              </a:rPr>
              <a:t>Flange</a:t>
            </a:r>
            <a:r>
              <a:rPr sz="1350" spc="-40" dirty="0">
                <a:solidFill>
                  <a:srgbClr val="FF3399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FF3399"/>
                </a:solidFill>
                <a:latin typeface="Times New Roman"/>
                <a:cs typeface="Times New Roman"/>
              </a:rPr>
              <a:t>:</a:t>
            </a:r>
            <a:r>
              <a:rPr sz="1350" spc="-40" dirty="0">
                <a:solidFill>
                  <a:srgbClr val="FF3399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FF3399"/>
                </a:solidFill>
                <a:latin typeface="Times New Roman"/>
                <a:cs typeface="Times New Roman"/>
              </a:rPr>
              <a:t>Tilt</a:t>
            </a:r>
            <a:r>
              <a:rPr sz="1350" spc="-20" dirty="0">
                <a:solidFill>
                  <a:srgbClr val="FF3399"/>
                </a:solidFill>
                <a:latin typeface="Times New Roman"/>
                <a:cs typeface="Times New Roman"/>
              </a:rPr>
              <a:t> </a:t>
            </a:r>
            <a:r>
              <a:rPr sz="1350" spc="-25" dirty="0">
                <a:solidFill>
                  <a:srgbClr val="FF3399"/>
                </a:solidFill>
                <a:latin typeface="Times New Roman"/>
                <a:cs typeface="Times New Roman"/>
              </a:rPr>
              <a:t>3º</a:t>
            </a:r>
            <a:endParaRPr sz="1350" dirty="0">
              <a:latin typeface="Times New Roman"/>
              <a:cs typeface="Times New Roman"/>
            </a:endParaRPr>
          </a:p>
        </p:txBody>
      </p:sp>
      <p:pic>
        <p:nvPicPr>
          <p:cNvPr id="31" name="object 37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7117507" y="1503099"/>
            <a:ext cx="125475" cy="242950"/>
          </a:xfrm>
          <a:prstGeom prst="rect">
            <a:avLst/>
          </a:prstGeom>
        </p:spPr>
      </p:pic>
      <p:sp>
        <p:nvSpPr>
          <p:cNvPr id="33" name="object 11"/>
          <p:cNvSpPr txBox="1"/>
          <p:nvPr/>
        </p:nvSpPr>
        <p:spPr>
          <a:xfrm>
            <a:off x="7638115" y="1546035"/>
            <a:ext cx="1303655" cy="22121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spc="-10" dirty="0">
                <a:solidFill>
                  <a:srgbClr val="006FC0"/>
                </a:solidFill>
                <a:latin typeface="Times New Roman"/>
                <a:cs typeface="Times New Roman"/>
              </a:rPr>
              <a:t>Incident</a:t>
            </a:r>
            <a:r>
              <a:rPr sz="1350" spc="-7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006FC0"/>
                </a:solidFill>
                <a:latin typeface="Times New Roman"/>
                <a:cs typeface="Times New Roman"/>
              </a:rPr>
              <a:t>Angle:</a:t>
            </a:r>
            <a:r>
              <a:rPr sz="1350" spc="15" dirty="0">
                <a:solidFill>
                  <a:srgbClr val="006FC0"/>
                </a:solidFill>
                <a:latin typeface="Times New Roman"/>
                <a:cs typeface="Times New Roman"/>
              </a:rPr>
              <a:t> </a:t>
            </a:r>
            <a:r>
              <a:rPr sz="1350" spc="-360" dirty="0">
                <a:solidFill>
                  <a:srgbClr val="006FC0"/>
                </a:solidFill>
                <a:latin typeface="Times New Roman"/>
                <a:cs typeface="Times New Roman"/>
              </a:rPr>
              <a:t>3</a:t>
            </a:r>
            <a:r>
              <a:rPr sz="1350" spc="-360" dirty="0">
                <a:solidFill>
                  <a:srgbClr val="006FC0"/>
                </a:solidFill>
                <a:latin typeface="SimSun"/>
                <a:cs typeface="SimSun"/>
              </a:rPr>
              <a:t>°</a:t>
            </a:r>
            <a:endParaRPr sz="1350" dirty="0">
              <a:latin typeface="SimSun"/>
              <a:cs typeface="SimSun"/>
            </a:endParaRPr>
          </a:p>
        </p:txBody>
      </p:sp>
      <p:sp>
        <p:nvSpPr>
          <p:cNvPr id="34" name="object 10"/>
          <p:cNvSpPr/>
          <p:nvPr/>
        </p:nvSpPr>
        <p:spPr>
          <a:xfrm>
            <a:off x="6089966" y="1232169"/>
            <a:ext cx="290904" cy="515620"/>
          </a:xfrm>
          <a:custGeom>
            <a:avLst/>
            <a:gdLst/>
            <a:ahLst/>
            <a:cxnLst/>
            <a:rect l="l" t="t" r="r" b="b"/>
            <a:pathLst>
              <a:path w="316229" h="515619">
                <a:moveTo>
                  <a:pt x="271021" y="453802"/>
                </a:moveTo>
                <a:lnTo>
                  <a:pt x="243840" y="470281"/>
                </a:lnTo>
                <a:lnTo>
                  <a:pt x="315975" y="515620"/>
                </a:lnTo>
                <a:lnTo>
                  <a:pt x="311782" y="464693"/>
                </a:lnTo>
                <a:lnTo>
                  <a:pt x="277622" y="464693"/>
                </a:lnTo>
                <a:lnTo>
                  <a:pt x="271021" y="453802"/>
                </a:lnTo>
                <a:close/>
              </a:path>
              <a:path w="316229" h="515619">
                <a:moveTo>
                  <a:pt x="281845" y="447240"/>
                </a:moveTo>
                <a:lnTo>
                  <a:pt x="271021" y="453802"/>
                </a:lnTo>
                <a:lnTo>
                  <a:pt x="277622" y="464693"/>
                </a:lnTo>
                <a:lnTo>
                  <a:pt x="288417" y="458088"/>
                </a:lnTo>
                <a:lnTo>
                  <a:pt x="281845" y="447240"/>
                </a:lnTo>
                <a:close/>
              </a:path>
              <a:path w="316229" h="515619">
                <a:moveTo>
                  <a:pt x="308991" y="430784"/>
                </a:moveTo>
                <a:lnTo>
                  <a:pt x="281845" y="447240"/>
                </a:lnTo>
                <a:lnTo>
                  <a:pt x="288417" y="458088"/>
                </a:lnTo>
                <a:lnTo>
                  <a:pt x="277622" y="464693"/>
                </a:lnTo>
                <a:lnTo>
                  <a:pt x="311782" y="464693"/>
                </a:lnTo>
                <a:lnTo>
                  <a:pt x="308991" y="430784"/>
                </a:lnTo>
                <a:close/>
              </a:path>
              <a:path w="316229" h="515619">
                <a:moveTo>
                  <a:pt x="10922" y="0"/>
                </a:moveTo>
                <a:lnTo>
                  <a:pt x="0" y="6604"/>
                </a:lnTo>
                <a:lnTo>
                  <a:pt x="271021" y="453802"/>
                </a:lnTo>
                <a:lnTo>
                  <a:pt x="281845" y="447240"/>
                </a:lnTo>
                <a:lnTo>
                  <a:pt x="10922" y="0"/>
                </a:lnTo>
                <a:close/>
              </a:path>
            </a:pathLst>
          </a:custGeom>
          <a:solidFill>
            <a:srgbClr val="00AFE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9"/>
          <p:cNvSpPr txBox="1"/>
          <p:nvPr/>
        </p:nvSpPr>
        <p:spPr>
          <a:xfrm>
            <a:off x="7012306" y="2213136"/>
            <a:ext cx="2654935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dirty="0">
                <a:solidFill>
                  <a:srgbClr val="00AF50"/>
                </a:solidFill>
                <a:latin typeface="Times New Roman"/>
                <a:cs typeface="Times New Roman"/>
              </a:rPr>
              <a:t>Photon</a:t>
            </a:r>
            <a:r>
              <a:rPr sz="1350" spc="-30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00AF50"/>
                </a:solidFill>
                <a:latin typeface="Times New Roman"/>
                <a:cs typeface="Times New Roman"/>
              </a:rPr>
              <a:t>Beam</a:t>
            </a:r>
            <a:r>
              <a:rPr sz="1350" spc="-5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00AF50"/>
                </a:solidFill>
                <a:latin typeface="Times New Roman"/>
                <a:cs typeface="Times New Roman"/>
              </a:rPr>
              <a:t>Size</a:t>
            </a:r>
            <a:r>
              <a:rPr sz="1350" spc="-5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sz="1350" spc="-140" dirty="0">
                <a:solidFill>
                  <a:srgbClr val="00AF50"/>
                </a:solidFill>
                <a:latin typeface="Times New Roman"/>
                <a:cs typeface="Times New Roman"/>
              </a:rPr>
              <a:t>(W</a:t>
            </a:r>
            <a:r>
              <a:rPr sz="1350" spc="-140" dirty="0">
                <a:solidFill>
                  <a:srgbClr val="00AF50"/>
                </a:solidFill>
                <a:latin typeface="SimSun"/>
                <a:cs typeface="SimSun"/>
              </a:rPr>
              <a:t>×</a:t>
            </a:r>
            <a:r>
              <a:rPr sz="1350" spc="-140" dirty="0">
                <a:solidFill>
                  <a:srgbClr val="00AF50"/>
                </a:solidFill>
                <a:latin typeface="Times New Roman"/>
                <a:cs typeface="Times New Roman"/>
              </a:rPr>
              <a:t>H)</a:t>
            </a:r>
            <a:r>
              <a:rPr sz="1350" spc="-30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sz="1350" dirty="0">
                <a:solidFill>
                  <a:srgbClr val="00AF50"/>
                </a:solidFill>
                <a:latin typeface="Times New Roman"/>
                <a:cs typeface="Times New Roman"/>
              </a:rPr>
              <a:t>= </a:t>
            </a:r>
            <a:r>
              <a:rPr sz="1350" spc="-165" dirty="0">
                <a:solidFill>
                  <a:srgbClr val="00AF50"/>
                </a:solidFill>
                <a:latin typeface="Times New Roman"/>
                <a:cs typeface="Times New Roman"/>
              </a:rPr>
              <a:t>23</a:t>
            </a:r>
            <a:r>
              <a:rPr sz="1350" spc="-165" dirty="0">
                <a:solidFill>
                  <a:srgbClr val="00AF50"/>
                </a:solidFill>
                <a:latin typeface="SimSun"/>
                <a:cs typeface="SimSun"/>
              </a:rPr>
              <a:t>×</a:t>
            </a:r>
            <a:r>
              <a:rPr sz="1350" spc="-165" dirty="0">
                <a:solidFill>
                  <a:srgbClr val="00AF50"/>
                </a:solidFill>
                <a:latin typeface="Times New Roman"/>
                <a:cs typeface="Times New Roman"/>
              </a:rPr>
              <a:t>5</a:t>
            </a:r>
            <a:r>
              <a:rPr sz="1350" spc="-30" dirty="0">
                <a:solidFill>
                  <a:srgbClr val="00AF50"/>
                </a:solidFill>
                <a:latin typeface="Times New Roman"/>
                <a:cs typeface="Times New Roman"/>
              </a:rPr>
              <a:t> </a:t>
            </a:r>
            <a:r>
              <a:rPr sz="1350" spc="-25" dirty="0">
                <a:solidFill>
                  <a:srgbClr val="00AF50"/>
                </a:solidFill>
                <a:latin typeface="Times New Roman"/>
                <a:cs typeface="Times New Roman"/>
              </a:rPr>
              <a:t>mm</a:t>
            </a:r>
            <a:endParaRPr sz="135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5580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830" y="42605"/>
            <a:ext cx="10515600" cy="416387"/>
          </a:xfrm>
        </p:spPr>
        <p:txBody>
          <a:bodyPr>
            <a:noAutofit/>
          </a:bodyPr>
          <a:lstStyle/>
          <a:p>
            <a:pPr algn="ctr"/>
            <a:r>
              <a:rPr lang="en-GB" sz="3600" spc="-10" dirty="0"/>
              <a:t>PSD-</a:t>
            </a:r>
            <a:r>
              <a:rPr lang="en-GB" sz="3600" dirty="0"/>
              <a:t>Yield</a:t>
            </a:r>
            <a:r>
              <a:rPr lang="en-GB" sz="3600" spc="-80" dirty="0"/>
              <a:t> </a:t>
            </a:r>
            <a:r>
              <a:rPr lang="en-GB" sz="3600" dirty="0"/>
              <a:t>vs</a:t>
            </a:r>
            <a:r>
              <a:rPr lang="en-GB" sz="3600" spc="-65" dirty="0"/>
              <a:t> </a:t>
            </a:r>
            <a:r>
              <a:rPr lang="en-GB" sz="3600" dirty="0"/>
              <a:t>Photon</a:t>
            </a:r>
            <a:r>
              <a:rPr lang="en-GB" sz="3600" spc="-85" dirty="0"/>
              <a:t> </a:t>
            </a:r>
            <a:r>
              <a:rPr lang="en-GB" sz="3600" spc="-20" dirty="0"/>
              <a:t>Dose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63581-685C-459F-AFA0-53F85A07FB3E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31</a:t>
            </a:fld>
            <a:endParaRPr lang="en-US"/>
          </a:p>
        </p:txBody>
      </p:sp>
      <p:grpSp>
        <p:nvGrpSpPr>
          <p:cNvPr id="8" name="object 3"/>
          <p:cNvGrpSpPr/>
          <p:nvPr/>
        </p:nvGrpSpPr>
        <p:grpSpPr>
          <a:xfrm>
            <a:off x="4660011" y="1236687"/>
            <a:ext cx="6986778" cy="4922417"/>
            <a:chOff x="2124219" y="1548613"/>
            <a:chExt cx="6300470" cy="4858385"/>
          </a:xfrm>
        </p:grpSpPr>
        <p:pic>
          <p:nvPicPr>
            <p:cNvPr id="9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124219" y="1548613"/>
              <a:ext cx="5997151" cy="4857846"/>
            </a:xfrm>
            <a:prstGeom prst="rect">
              <a:avLst/>
            </a:prstGeom>
          </p:spPr>
        </p:pic>
        <p:pic>
          <p:nvPicPr>
            <p:cNvPr id="10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679692" y="1889721"/>
              <a:ext cx="1744979" cy="612686"/>
            </a:xfrm>
            <a:prstGeom prst="rect">
              <a:avLst/>
            </a:prstGeom>
          </p:spPr>
        </p:pic>
        <p:pic>
          <p:nvPicPr>
            <p:cNvPr id="11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861048" y="1987308"/>
              <a:ext cx="1354836" cy="573011"/>
            </a:xfrm>
            <a:prstGeom prst="rect">
              <a:avLst/>
            </a:prstGeom>
          </p:spPr>
        </p:pic>
        <p:pic>
          <p:nvPicPr>
            <p:cNvPr id="12" name="object 7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726936" y="1917191"/>
              <a:ext cx="1655064" cy="522731"/>
            </a:xfrm>
            <a:prstGeom prst="rect">
              <a:avLst/>
            </a:prstGeom>
          </p:spPr>
        </p:pic>
      </p:grpSp>
      <p:sp>
        <p:nvSpPr>
          <p:cNvPr id="13" name="Rectangle 12"/>
          <p:cNvSpPr/>
          <p:nvPr/>
        </p:nvSpPr>
        <p:spPr>
          <a:xfrm>
            <a:off x="10001913" y="1672821"/>
            <a:ext cx="1202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99720">
              <a:lnSpc>
                <a:spcPct val="100000"/>
              </a:lnSpc>
              <a:spcBef>
                <a:spcPts val="260"/>
              </a:spcBef>
            </a:pPr>
            <a:r>
              <a:rPr lang="el-GR" dirty="0">
                <a:latin typeface="Cambria Math"/>
                <a:cs typeface="Cambria Math"/>
              </a:rPr>
              <a:t>η</a:t>
            </a:r>
            <a:r>
              <a:rPr lang="el-GR" spc="150" dirty="0">
                <a:latin typeface="Cambria Math"/>
                <a:cs typeface="Cambria Math"/>
              </a:rPr>
              <a:t> </a:t>
            </a:r>
            <a:r>
              <a:rPr lang="el-GR" dirty="0">
                <a:latin typeface="Cambria Math"/>
                <a:cs typeface="Cambria Math"/>
              </a:rPr>
              <a:t>=</a:t>
            </a:r>
            <a:r>
              <a:rPr lang="el-GR" spc="140" dirty="0">
                <a:latin typeface="Cambria Math"/>
                <a:cs typeface="Cambria Math"/>
              </a:rPr>
              <a:t> </a:t>
            </a:r>
            <a:r>
              <a:rPr lang="el-GR" spc="55" dirty="0">
                <a:latin typeface="Cambria Math"/>
                <a:cs typeface="Cambria Math"/>
              </a:rPr>
              <a:t>𝐷</a:t>
            </a:r>
            <a:r>
              <a:rPr lang="el-GR" sz="2000" spc="82" baseline="27100" dirty="0">
                <a:latin typeface="Cambria Math"/>
                <a:cs typeface="Cambria Math"/>
              </a:rPr>
              <a:t>𝛼</a:t>
            </a:r>
            <a:endParaRPr lang="el-GR" sz="2000" baseline="27100" dirty="0">
              <a:latin typeface="Cambria Math"/>
              <a:cs typeface="Cambria Math"/>
            </a:endParaRPr>
          </a:p>
        </p:txBody>
      </p:sp>
      <p:graphicFrame>
        <p:nvGraphicFramePr>
          <p:cNvPr id="15" name="objec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694958"/>
              </p:ext>
            </p:extLst>
          </p:nvPr>
        </p:nvGraphicFramePr>
        <p:xfrm>
          <a:off x="147843" y="501753"/>
          <a:ext cx="4175829" cy="531494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28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77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1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7608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b="1" spc="-10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Label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b="1" spc="-20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Types</a:t>
                      </a:r>
                      <a:r>
                        <a:rPr sz="1400" b="1" spc="-30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b="1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of</a:t>
                      </a:r>
                      <a:r>
                        <a:rPr sz="1400" b="1" spc="-15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b="1" spc="-10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NEG-coating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b="1" spc="-10" dirty="0">
                          <a:solidFill>
                            <a:srgbClr val="FFFFFF"/>
                          </a:solidFill>
                          <a:latin typeface="Times New Roman"/>
                          <a:cs typeface="Times New Roman"/>
                        </a:rPr>
                        <a:t>Remarks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5952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SS-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NEG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Conductive</a:t>
                      </a:r>
                      <a:r>
                        <a:rPr sz="1400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(TiZrVAg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144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Columnar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9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ctivation</a:t>
                      </a:r>
                      <a:r>
                        <a:rPr sz="1400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&gt;180</a:t>
                      </a:r>
                      <a:r>
                        <a:rPr sz="1400" spc="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℃,</a:t>
                      </a:r>
                      <a:r>
                        <a:rPr sz="1400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 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h)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  <a:p>
                      <a:pPr marL="92075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*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decreasing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the</a:t>
                      </a:r>
                      <a:r>
                        <a:rPr sz="1400" spc="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surface</a:t>
                      </a:r>
                      <a:r>
                        <a:rPr sz="1400" spc="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resistanc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8467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SS-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NEG)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Triple</a:t>
                      </a:r>
                      <a:r>
                        <a:rPr sz="1400" spc="-6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4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TiZrVN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144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Columnar/Dense/Nitrid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marL="402590" indent="-311150">
                        <a:lnSpc>
                          <a:spcPct val="100000"/>
                        </a:lnSpc>
                        <a:spcBef>
                          <a:spcPts val="305"/>
                        </a:spcBef>
                        <a:buAutoNum type="alphaLcParenBoth"/>
                        <a:tabLst>
                          <a:tab pos="403225" algn="l"/>
                        </a:tabLst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aking</a:t>
                      </a:r>
                      <a:r>
                        <a:rPr sz="1400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(&lt;150</a:t>
                      </a:r>
                      <a:r>
                        <a:rPr sz="1400" spc="-35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℃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,</a:t>
                      </a:r>
                      <a:r>
                        <a:rPr sz="1400" spc="-5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r>
                        <a:rPr sz="1400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h)</a:t>
                      </a:r>
                      <a:r>
                        <a:rPr sz="1400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sz="1400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short-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2075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ose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&lt;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spc="-9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h)</a:t>
                      </a:r>
                      <a:r>
                        <a:rPr sz="1400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exposur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2075" marR="365760">
                        <a:lnSpc>
                          <a:spcPct val="100000"/>
                        </a:lnSpc>
                        <a:buAutoNum type="alphaLcParenBoth" startAt="2"/>
                        <a:tabLst>
                          <a:tab pos="416559" algn="l"/>
                        </a:tabLst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9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ctivation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&gt;180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℃,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r>
                        <a:rPr sz="1400" spc="-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h)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continuously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long</a:t>
                      </a:r>
                      <a:r>
                        <a:rPr sz="1400" spc="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exposur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38467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SS-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3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NEG)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ual</a:t>
                      </a:r>
                      <a:r>
                        <a:rPr sz="1400" spc="-4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4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TiZrV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144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Columnar/Dens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tc>
                  <a:txBody>
                    <a:bodyPr/>
                    <a:lstStyle/>
                    <a:p>
                      <a:pPr marL="402590" indent="-311150">
                        <a:lnSpc>
                          <a:spcPct val="100000"/>
                        </a:lnSpc>
                        <a:spcBef>
                          <a:spcPts val="305"/>
                        </a:spcBef>
                        <a:buAutoNum type="alphaLcParenBoth"/>
                        <a:tabLst>
                          <a:tab pos="403225" algn="l"/>
                        </a:tabLst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Baking</a:t>
                      </a:r>
                      <a:r>
                        <a:rPr sz="1400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80</a:t>
                      </a:r>
                      <a:r>
                        <a:rPr sz="1400" spc="-3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℃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,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r>
                        <a:rPr sz="1400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h)</a:t>
                      </a:r>
                      <a:r>
                        <a:rPr sz="1400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short-</a:t>
                      </a: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dos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2075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(&lt;</a:t>
                      </a:r>
                      <a:r>
                        <a:rPr sz="1400" spc="-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1</a:t>
                      </a:r>
                      <a:r>
                        <a:rPr sz="1400" spc="-114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h)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exposur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2075" marR="365760">
                        <a:lnSpc>
                          <a:spcPct val="100000"/>
                        </a:lnSpc>
                        <a:spcBef>
                          <a:spcPts val="5"/>
                        </a:spcBef>
                        <a:buAutoNum type="alphaLcParenBoth" startAt="2"/>
                        <a:tabLst>
                          <a:tab pos="416559" algn="l"/>
                        </a:tabLst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9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ctivation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&gt;180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℃,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r>
                        <a:rPr sz="1400" spc="-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h)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for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continuously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long</a:t>
                      </a:r>
                      <a:r>
                        <a:rPr sz="1400" spc="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exposure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87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D0D7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6499"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9"/>
                        </a:spcBef>
                      </a:pPr>
                      <a:r>
                        <a:rPr sz="1400" spc="-20" dirty="0">
                          <a:latin typeface="Times New Roman"/>
                          <a:cs typeface="Times New Roman"/>
                        </a:rPr>
                        <a:t>AL-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4</a:t>
                      </a:r>
                      <a:r>
                        <a:rPr sz="1400" spc="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NEG)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9369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marL="91440">
                        <a:lnSpc>
                          <a:spcPct val="100000"/>
                        </a:lnSpc>
                        <a:spcBef>
                          <a:spcPts val="309"/>
                        </a:spcBef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Dual</a:t>
                      </a:r>
                      <a:r>
                        <a:rPr sz="1400" spc="-4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4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(TiZrV)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  <a:p>
                      <a:pPr marL="91440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-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Columnar/Dense</a:t>
                      </a:r>
                      <a:endParaRPr sz="1400">
                        <a:latin typeface="Times New Roman"/>
                        <a:cs typeface="Times New Roman"/>
                      </a:endParaRPr>
                    </a:p>
                  </a:txBody>
                  <a:tcPr marL="0" marR="0" marT="39369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tc>
                  <a:txBody>
                    <a:bodyPr/>
                    <a:lstStyle/>
                    <a:p>
                      <a:pPr marL="92075">
                        <a:lnSpc>
                          <a:spcPct val="100000"/>
                        </a:lnSpc>
                        <a:spcBef>
                          <a:spcPts val="309"/>
                        </a:spcBef>
                      </a:pP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9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ctivation</a:t>
                      </a:r>
                      <a:r>
                        <a:rPr sz="1400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&lt;180</a:t>
                      </a:r>
                      <a:r>
                        <a:rPr sz="1400" spc="-5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℃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,</a:t>
                      </a:r>
                      <a:r>
                        <a:rPr sz="1400" spc="-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 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h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  <a:p>
                      <a:pPr marL="92075">
                        <a:lnSpc>
                          <a:spcPct val="100000"/>
                        </a:lnSpc>
                      </a:pPr>
                      <a:r>
                        <a:rPr sz="1400" dirty="0">
                          <a:latin typeface="Times New Roman"/>
                          <a:cs typeface="Times New Roman"/>
                        </a:rPr>
                        <a:t>NEG</a:t>
                      </a:r>
                      <a:r>
                        <a:rPr sz="1400" spc="-11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Activation</a:t>
                      </a:r>
                      <a:r>
                        <a:rPr sz="1400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(2) (&gt;180 ℃,</a:t>
                      </a:r>
                      <a:r>
                        <a:rPr sz="1400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dirty="0">
                          <a:latin typeface="Times New Roman"/>
                          <a:cs typeface="Times New Roman"/>
                        </a:rPr>
                        <a:t>24</a:t>
                      </a:r>
                      <a:r>
                        <a:rPr sz="1400" spc="-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400" spc="-25" dirty="0">
                          <a:latin typeface="Times New Roman"/>
                          <a:cs typeface="Times New Roman"/>
                        </a:rPr>
                        <a:t>h)</a:t>
                      </a:r>
                      <a:endParaRPr sz="14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39369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9EC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319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46652"/>
            <a:ext cx="10515600" cy="607705"/>
          </a:xfrm>
        </p:spPr>
        <p:txBody>
          <a:bodyPr>
            <a:normAutofit/>
          </a:bodyPr>
          <a:lstStyle/>
          <a:p>
            <a:pPr algn="ctr"/>
            <a:r>
              <a:rPr lang="en-GB" sz="3600" spc="-35" dirty="0"/>
              <a:t>PSD-</a:t>
            </a:r>
            <a:r>
              <a:rPr lang="en-GB" sz="3600" spc="-10" dirty="0"/>
              <a:t>Yield</a:t>
            </a:r>
            <a:r>
              <a:rPr lang="en-GB" sz="3600" spc="-125" dirty="0"/>
              <a:t> </a:t>
            </a:r>
            <a:r>
              <a:rPr lang="en-GB" sz="3600" spc="-35" dirty="0">
                <a:solidFill>
                  <a:srgbClr val="FF0000"/>
                </a:solidFill>
              </a:rPr>
              <a:t>RGA</a:t>
            </a:r>
            <a:r>
              <a:rPr lang="en-GB" sz="3600" spc="-220" dirty="0">
                <a:solidFill>
                  <a:srgbClr val="FF0000"/>
                </a:solidFill>
              </a:rPr>
              <a:t> </a:t>
            </a:r>
            <a:r>
              <a:rPr lang="en-GB" sz="3600" dirty="0"/>
              <a:t>vs.</a:t>
            </a:r>
            <a:r>
              <a:rPr lang="en-GB" sz="3600" spc="-90" dirty="0"/>
              <a:t> </a:t>
            </a:r>
            <a:r>
              <a:rPr lang="en-GB" sz="3600" dirty="0"/>
              <a:t>Beam</a:t>
            </a:r>
            <a:r>
              <a:rPr lang="en-GB" sz="3600" spc="-80" dirty="0"/>
              <a:t> </a:t>
            </a:r>
            <a:r>
              <a:rPr lang="en-GB" sz="3600" spc="-10" dirty="0"/>
              <a:t>Dose(Ah)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35D96D-9309-4012-AE12-7D42C68FFC82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32</a:t>
            </a:fld>
            <a:endParaRPr lang="en-US"/>
          </a:p>
        </p:txBody>
      </p:sp>
      <p:pic>
        <p:nvPicPr>
          <p:cNvPr id="7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3084946" y="1039483"/>
            <a:ext cx="5707565" cy="5335340"/>
          </a:xfrm>
          <a:prstGeom prst="rect">
            <a:avLst/>
          </a:prstGeom>
        </p:spPr>
      </p:pic>
      <p:sp>
        <p:nvSpPr>
          <p:cNvPr id="8" name="object 4"/>
          <p:cNvSpPr txBox="1"/>
          <p:nvPr/>
        </p:nvSpPr>
        <p:spPr>
          <a:xfrm>
            <a:off x="4197718" y="2260807"/>
            <a:ext cx="914400" cy="17176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2555">
              <a:lnSpc>
                <a:spcPct val="100000"/>
              </a:lnSpc>
              <a:spcBef>
                <a:spcPts val="105"/>
              </a:spcBef>
            </a:pPr>
            <a:r>
              <a:rPr sz="1100" spc="-25" dirty="0">
                <a:solidFill>
                  <a:srgbClr val="4F81BC"/>
                </a:solidFill>
                <a:latin typeface="Times New Roman"/>
                <a:cs typeface="Times New Roman"/>
              </a:rPr>
              <a:t>H</a:t>
            </a:r>
            <a:r>
              <a:rPr sz="1050" spc="-37" baseline="-19841" dirty="0">
                <a:solidFill>
                  <a:srgbClr val="4F81BC"/>
                </a:solidFill>
                <a:latin typeface="Times New Roman"/>
                <a:cs typeface="Times New Roman"/>
              </a:rPr>
              <a:t>2</a:t>
            </a:r>
            <a:endParaRPr sz="1050" baseline="-19841" dirty="0">
              <a:latin typeface="Times New Roman"/>
              <a:cs typeface="Times New Roman"/>
            </a:endParaRPr>
          </a:p>
          <a:p>
            <a:pPr marL="494665">
              <a:lnSpc>
                <a:spcPts val="1175"/>
              </a:lnSpc>
              <a:spcBef>
                <a:spcPts val="800"/>
              </a:spcBef>
            </a:pPr>
            <a:r>
              <a:rPr sz="1100" spc="-20" dirty="0">
                <a:solidFill>
                  <a:srgbClr val="E36C09"/>
                </a:solidFill>
                <a:latin typeface="Times New Roman"/>
                <a:cs typeface="Times New Roman"/>
              </a:rPr>
              <a:t>CH</a:t>
            </a:r>
            <a:r>
              <a:rPr sz="1050" spc="-30" baseline="-19841" dirty="0">
                <a:solidFill>
                  <a:srgbClr val="E36C09"/>
                </a:solidFill>
                <a:latin typeface="Times New Roman"/>
                <a:cs typeface="Times New Roman"/>
              </a:rPr>
              <a:t>3</a:t>
            </a:r>
            <a:r>
              <a:rPr sz="1050" spc="-30" baseline="27777" dirty="0">
                <a:solidFill>
                  <a:srgbClr val="E36C09"/>
                </a:solidFill>
                <a:latin typeface="Times New Roman"/>
                <a:cs typeface="Times New Roman"/>
              </a:rPr>
              <a:t>+</a:t>
            </a:r>
            <a:endParaRPr sz="1050" baseline="27777" dirty="0">
              <a:latin typeface="Times New Roman"/>
              <a:cs typeface="Times New Roman"/>
            </a:endParaRPr>
          </a:p>
          <a:p>
            <a:pPr marL="104139">
              <a:lnSpc>
                <a:spcPts val="1175"/>
              </a:lnSpc>
            </a:pPr>
            <a:r>
              <a:rPr sz="1100" spc="-25" dirty="0">
                <a:solidFill>
                  <a:srgbClr val="FFC000"/>
                </a:solidFill>
                <a:latin typeface="Times New Roman"/>
                <a:cs typeface="Times New Roman"/>
              </a:rPr>
              <a:t>CO</a:t>
            </a:r>
            <a:endParaRPr sz="1100" dirty="0">
              <a:latin typeface="Times New Roman"/>
              <a:cs typeface="Times New Roman"/>
            </a:endParaRPr>
          </a:p>
          <a:p>
            <a:pPr marL="484505">
              <a:lnSpc>
                <a:spcPts val="1140"/>
              </a:lnSpc>
              <a:spcBef>
                <a:spcPts val="655"/>
              </a:spcBef>
            </a:pPr>
            <a:r>
              <a:rPr sz="1100" spc="-10" dirty="0">
                <a:solidFill>
                  <a:srgbClr val="00AF50"/>
                </a:solidFill>
                <a:latin typeface="Times New Roman"/>
                <a:cs typeface="Times New Roman"/>
              </a:rPr>
              <a:t>C</a:t>
            </a:r>
            <a:r>
              <a:rPr sz="1050" spc="-15" baseline="-19841" dirty="0">
                <a:solidFill>
                  <a:srgbClr val="00AF50"/>
                </a:solidFill>
                <a:latin typeface="Times New Roman"/>
                <a:cs typeface="Times New Roman"/>
              </a:rPr>
              <a:t>2</a:t>
            </a:r>
            <a:r>
              <a:rPr sz="1100" spc="-10" dirty="0">
                <a:solidFill>
                  <a:srgbClr val="00AF50"/>
                </a:solidFill>
                <a:latin typeface="Times New Roman"/>
                <a:cs typeface="Times New Roman"/>
              </a:rPr>
              <a:t>H</a:t>
            </a:r>
            <a:r>
              <a:rPr sz="1050" spc="-15" baseline="-19841" dirty="0">
                <a:solidFill>
                  <a:srgbClr val="00AF50"/>
                </a:solidFill>
                <a:latin typeface="Times New Roman"/>
                <a:cs typeface="Times New Roman"/>
              </a:rPr>
              <a:t>2</a:t>
            </a:r>
            <a:r>
              <a:rPr sz="1050" spc="-15" baseline="27777" dirty="0">
                <a:solidFill>
                  <a:srgbClr val="00AF50"/>
                </a:solidFill>
                <a:latin typeface="Times New Roman"/>
                <a:cs typeface="Times New Roman"/>
              </a:rPr>
              <a:t>+</a:t>
            </a:r>
            <a:endParaRPr sz="1050" baseline="27777" dirty="0">
              <a:latin typeface="Times New Roman"/>
              <a:cs typeface="Times New Roman"/>
            </a:endParaRPr>
          </a:p>
          <a:p>
            <a:pPr marL="76200">
              <a:lnSpc>
                <a:spcPts val="1140"/>
              </a:lnSpc>
            </a:pPr>
            <a:r>
              <a:rPr sz="1100" spc="-25" dirty="0">
                <a:solidFill>
                  <a:srgbClr val="1F487C"/>
                </a:solidFill>
                <a:latin typeface="Times New Roman"/>
                <a:cs typeface="Times New Roman"/>
              </a:rPr>
              <a:t>CO</a:t>
            </a:r>
            <a:r>
              <a:rPr sz="1050" spc="-37" baseline="-19841" dirty="0">
                <a:solidFill>
                  <a:srgbClr val="1F487C"/>
                </a:solidFill>
                <a:latin typeface="Times New Roman"/>
                <a:cs typeface="Times New Roman"/>
              </a:rPr>
              <a:t>2</a:t>
            </a:r>
            <a:endParaRPr sz="1050" baseline="-19841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0"/>
              </a:spcBef>
            </a:pPr>
            <a:endParaRPr sz="1650" dirty="0">
              <a:latin typeface="Times New Roman"/>
              <a:cs typeface="Times New Roman"/>
            </a:endParaRPr>
          </a:p>
          <a:p>
            <a:pPr marL="410845">
              <a:lnSpc>
                <a:spcPct val="100000"/>
              </a:lnSpc>
            </a:pPr>
            <a:r>
              <a:rPr sz="1100" spc="-25" dirty="0">
                <a:solidFill>
                  <a:srgbClr val="7E7E7E"/>
                </a:solidFill>
                <a:latin typeface="Times New Roman"/>
                <a:cs typeface="Times New Roman"/>
              </a:rPr>
              <a:t>H</a:t>
            </a:r>
            <a:r>
              <a:rPr sz="1050" spc="-37" baseline="-19841" dirty="0">
                <a:solidFill>
                  <a:srgbClr val="7E7E7E"/>
                </a:solidFill>
                <a:latin typeface="Times New Roman"/>
                <a:cs typeface="Times New Roman"/>
              </a:rPr>
              <a:t>2</a:t>
            </a:r>
            <a:r>
              <a:rPr sz="1100" spc="-25" dirty="0">
                <a:solidFill>
                  <a:srgbClr val="7E7E7E"/>
                </a:solidFill>
                <a:latin typeface="Times New Roman"/>
                <a:cs typeface="Times New Roman"/>
              </a:rPr>
              <a:t>O</a:t>
            </a:r>
            <a:endParaRPr sz="11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25"/>
              </a:spcBef>
            </a:pPr>
            <a:endParaRPr sz="1150" dirty="0">
              <a:latin typeface="Times New Roman"/>
              <a:cs typeface="Times New Roman"/>
            </a:endParaRPr>
          </a:p>
          <a:p>
            <a:pPr marL="87630">
              <a:lnSpc>
                <a:spcPct val="100000"/>
              </a:lnSpc>
              <a:spcBef>
                <a:spcPts val="5"/>
              </a:spcBef>
            </a:pPr>
            <a:r>
              <a:rPr sz="700" spc="-20" dirty="0">
                <a:solidFill>
                  <a:srgbClr val="006FC0"/>
                </a:solidFill>
                <a:latin typeface="Times New Roman"/>
                <a:cs typeface="Times New Roman"/>
              </a:rPr>
              <a:t>84</a:t>
            </a:r>
            <a:r>
              <a:rPr sz="1650" spc="-30" baseline="-17676" dirty="0">
                <a:solidFill>
                  <a:srgbClr val="006FC0"/>
                </a:solidFill>
                <a:latin typeface="Times New Roman"/>
                <a:cs typeface="Times New Roman"/>
              </a:rPr>
              <a:t>Kr</a:t>
            </a:r>
            <a:endParaRPr sz="1650" baseline="-17676" dirty="0"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839645" y="1198569"/>
            <a:ext cx="1896110" cy="370840"/>
          </a:xfrm>
          <a:prstGeom prst="rect">
            <a:avLst/>
          </a:prstGeom>
          <a:solidFill>
            <a:schemeClr val="accent3"/>
          </a:solidFill>
          <a:ln w="9144">
            <a:solidFill>
              <a:srgbClr val="000000"/>
            </a:solidFill>
          </a:ln>
        </p:spPr>
        <p:txBody>
          <a:bodyPr vert="horz" wrap="square" lIns="0" tIns="38735" rIns="0" bIns="0" rtlCol="0">
            <a:spAutoFit/>
          </a:bodyPr>
          <a:lstStyle/>
          <a:p>
            <a:pPr marL="90805">
              <a:lnSpc>
                <a:spcPct val="100000"/>
              </a:lnSpc>
              <a:spcBef>
                <a:spcPts val="305"/>
              </a:spcBef>
            </a:pPr>
            <a:r>
              <a:rPr sz="1800" spc="-20" dirty="0">
                <a:latin typeface="Times New Roman"/>
                <a:cs typeface="Times New Roman"/>
              </a:rPr>
              <a:t>SS-</a:t>
            </a:r>
            <a:r>
              <a:rPr sz="1800" dirty="0">
                <a:latin typeface="Times New Roman"/>
                <a:cs typeface="Times New Roman"/>
              </a:rPr>
              <a:t>1</a:t>
            </a:r>
            <a:r>
              <a:rPr sz="1800" spc="15" dirty="0">
                <a:latin typeface="Times New Roman"/>
                <a:cs typeface="Times New Roman"/>
              </a:rPr>
              <a:t> </a:t>
            </a:r>
            <a:r>
              <a:rPr sz="1800" spc="-10" dirty="0">
                <a:latin typeface="Times New Roman"/>
                <a:cs typeface="Times New Roman"/>
              </a:rPr>
              <a:t>(Cond-</a:t>
            </a:r>
            <a:r>
              <a:rPr sz="1800" spc="-20" dirty="0">
                <a:latin typeface="Times New Roman"/>
                <a:cs typeface="Times New Roman"/>
              </a:rPr>
              <a:t>NEG)</a:t>
            </a:r>
            <a:endParaRPr sz="1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5853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5869"/>
            <a:ext cx="10515600" cy="558511"/>
          </a:xfrm>
        </p:spPr>
        <p:txBody>
          <a:bodyPr>
            <a:noAutofit/>
          </a:bodyPr>
          <a:lstStyle/>
          <a:p>
            <a:pPr algn="ctr"/>
            <a:r>
              <a:rPr lang="en-GB" sz="3600" dirty="0" smtClean="0"/>
              <a:t>Summary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016D9-CABD-407E-8F5C-CD288432545C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3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3115" y="651308"/>
            <a:ext cx="11147898" cy="5173514"/>
          </a:xfrm>
        </p:spPr>
        <p:txBody>
          <a:bodyPr>
            <a:normAutofit/>
          </a:bodyPr>
          <a:lstStyle/>
          <a:p>
            <a:r>
              <a:rPr lang="en-GB" dirty="0" smtClean="0">
                <a:solidFill>
                  <a:srgbClr val="1E5DF8"/>
                </a:solidFill>
              </a:rPr>
              <a:t>Non-evaporable getter coatings is not a single solution, it is a family of coating with different </a:t>
            </a:r>
          </a:p>
          <a:p>
            <a:pPr lvl="1"/>
            <a:r>
              <a:rPr lang="en-GB" dirty="0" smtClean="0">
                <a:solidFill>
                  <a:srgbClr val="E94D36"/>
                </a:solidFill>
              </a:rPr>
              <a:t>composition, structure and morphology</a:t>
            </a:r>
            <a:r>
              <a:rPr lang="ru-RU" dirty="0" smtClean="0">
                <a:solidFill>
                  <a:srgbClr val="E94D36"/>
                </a:solidFill>
              </a:rPr>
              <a:t>.</a:t>
            </a:r>
          </a:p>
          <a:p>
            <a:r>
              <a:rPr lang="en-GB" dirty="0" smtClean="0">
                <a:solidFill>
                  <a:schemeClr val="accent1"/>
                </a:solidFill>
              </a:rPr>
              <a:t>NEG coating could be optimised to application in balance between:</a:t>
            </a:r>
          </a:p>
          <a:p>
            <a:pPr lvl="1"/>
            <a:r>
              <a:rPr lang="en-GB" dirty="0" smtClean="0">
                <a:solidFill>
                  <a:srgbClr val="00B050"/>
                </a:solidFill>
              </a:rPr>
              <a:t>Desorption (PSD, ESD, ISD) </a:t>
            </a:r>
          </a:p>
          <a:p>
            <a:pPr lvl="1"/>
            <a:r>
              <a:rPr lang="en-GB" dirty="0" smtClean="0">
                <a:solidFill>
                  <a:srgbClr val="00B050"/>
                </a:solidFill>
              </a:rPr>
              <a:t>Pumping properties (</a:t>
            </a:r>
            <a:r>
              <a:rPr lang="en-GB" i="1" dirty="0" smtClean="0">
                <a:solidFill>
                  <a:srgbClr val="00B050"/>
                </a:solidFill>
                <a:sym typeface="Symbol" panose="05050102010706020507" pitchFamily="18" charset="2"/>
              </a:rPr>
              <a:t></a:t>
            </a: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, sorption capacity)</a:t>
            </a:r>
            <a:r>
              <a:rPr lang="en-GB" dirty="0" smtClean="0">
                <a:solidFill>
                  <a:srgbClr val="00B050"/>
                </a:solidFill>
              </a:rPr>
              <a:t> </a:t>
            </a:r>
          </a:p>
          <a:p>
            <a:pPr lvl="1"/>
            <a:r>
              <a:rPr lang="en-GB" dirty="0" smtClean="0">
                <a:solidFill>
                  <a:srgbClr val="00B050"/>
                </a:solidFill>
              </a:rPr>
              <a:t>Activation temperature and its duration</a:t>
            </a:r>
          </a:p>
          <a:p>
            <a:pPr lvl="1"/>
            <a:r>
              <a:rPr lang="en-GB" dirty="0" smtClean="0">
                <a:solidFill>
                  <a:srgbClr val="00B050"/>
                </a:solidFill>
              </a:rPr>
              <a:t>E-cloud mitigation (PEY and SEY)</a:t>
            </a:r>
          </a:p>
          <a:p>
            <a:pPr lvl="1"/>
            <a:r>
              <a:rPr lang="en-GB" dirty="0" smtClean="0">
                <a:solidFill>
                  <a:srgbClr val="00B050"/>
                </a:solidFill>
              </a:rPr>
              <a:t>Beam impedance (RF surface resistance </a:t>
            </a:r>
            <a:r>
              <a:rPr lang="en-GB" i="1" dirty="0" err="1" smtClean="0">
                <a:solidFill>
                  <a:srgbClr val="00B050"/>
                </a:solidFill>
              </a:rPr>
              <a:t>R</a:t>
            </a:r>
            <a:r>
              <a:rPr lang="en-GB" i="1" baseline="-25000" dirty="0" err="1" smtClean="0">
                <a:solidFill>
                  <a:srgbClr val="00B050"/>
                </a:solidFill>
              </a:rPr>
              <a:t>s</a:t>
            </a:r>
            <a:r>
              <a:rPr lang="en-GB" dirty="0" smtClean="0">
                <a:solidFill>
                  <a:srgbClr val="00B050"/>
                </a:solidFill>
              </a:rPr>
              <a:t>)</a:t>
            </a:r>
          </a:p>
          <a:p>
            <a:r>
              <a:rPr lang="en-GB" dirty="0" smtClean="0">
                <a:solidFill>
                  <a:schemeClr val="accent1"/>
                </a:solidFill>
              </a:rPr>
              <a:t> The new PSD  </a:t>
            </a:r>
            <a:r>
              <a:rPr lang="en-GB" dirty="0" smtClean="0">
                <a:solidFill>
                  <a:schemeClr val="accent1"/>
                </a:solidFill>
              </a:rPr>
              <a:t>and ESD </a:t>
            </a:r>
            <a:r>
              <a:rPr lang="en-GB" dirty="0" smtClean="0">
                <a:solidFill>
                  <a:schemeClr val="accent1"/>
                </a:solidFill>
              </a:rPr>
              <a:t>results</a:t>
            </a:r>
            <a:r>
              <a:rPr lang="en-GB" dirty="0" smtClean="0">
                <a:solidFill>
                  <a:schemeClr val="accent1"/>
                </a:solidFill>
              </a:rPr>
              <a:t> </a:t>
            </a:r>
            <a:r>
              <a:rPr lang="en-GB" dirty="0" smtClean="0">
                <a:solidFill>
                  <a:schemeClr val="accent1"/>
                </a:solidFill>
              </a:rPr>
              <a:t>of various NEG </a:t>
            </a:r>
            <a:r>
              <a:rPr lang="en-GB" dirty="0" smtClean="0">
                <a:solidFill>
                  <a:schemeClr val="accent1"/>
                </a:solidFill>
              </a:rPr>
              <a:t>coatings provide </a:t>
            </a:r>
            <a:r>
              <a:rPr lang="en-GB" dirty="0" smtClean="0">
                <a:solidFill>
                  <a:schemeClr val="accent1"/>
                </a:solidFill>
              </a:rPr>
              <a:t>new data and more confidence in designing vacuum systems for future particle accelerator</a:t>
            </a:r>
            <a:endParaRPr lang="ru-RU" dirty="0" smtClean="0">
              <a:solidFill>
                <a:schemeClr val="accent1"/>
              </a:solidFill>
            </a:endParaRP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106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B460467-1FF7-C745-9E17-03FC0ADFFE4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05460" y="0"/>
            <a:ext cx="3286539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201A9D8-A541-934F-8FC4-9439FCBF676D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94526" y="3296538"/>
            <a:ext cx="636122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600" b="1" dirty="0">
                <a:solidFill>
                  <a:srgbClr val="F08900"/>
                </a:solidFill>
              </a:rPr>
              <a:t>Thank You</a:t>
            </a:r>
            <a:endParaRPr lang="en-GB" sz="9600" b="1" dirty="0">
              <a:solidFill>
                <a:srgbClr val="F08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477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6215"/>
            <a:ext cx="10515600" cy="719396"/>
          </a:xfrm>
        </p:spPr>
        <p:txBody>
          <a:bodyPr>
            <a:normAutofit/>
          </a:bodyPr>
          <a:lstStyle/>
          <a:p>
            <a:pPr algn="ctr"/>
            <a:r>
              <a:rPr lang="en-GB" sz="3600" dirty="0" smtClean="0"/>
              <a:t> </a:t>
            </a:r>
            <a:r>
              <a:rPr lang="en-GB" sz="3600" dirty="0"/>
              <a:t>Mitigation method</a:t>
            </a:r>
            <a:r>
              <a:rPr lang="en-GB" sz="3600" dirty="0" smtClean="0"/>
              <a:t> 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0323"/>
            <a:ext cx="10515600" cy="4351338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Low SEY Material (Cladding)</a:t>
            </a:r>
          </a:p>
          <a:p>
            <a:pPr>
              <a:buFont typeface="Arial" pitchFamily="34" charset="0"/>
              <a:buChar char="•"/>
            </a:pPr>
            <a:r>
              <a:rPr lang="en-GB" sz="3200" b="1" dirty="0">
                <a:solidFill>
                  <a:srgbClr val="FF0000"/>
                </a:solidFill>
                <a:sym typeface="Symbol" pitchFamily="18" charset="2"/>
              </a:rPr>
              <a:t>Low SEY coating(single/multiple step)</a:t>
            </a:r>
          </a:p>
          <a:p>
            <a:pPr>
              <a:buFont typeface="Arial" pitchFamily="34" charset="0"/>
              <a:buChar char="•"/>
            </a:pPr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Grooved Surfaces (coated /uncoated)</a:t>
            </a:r>
          </a:p>
          <a:p>
            <a:pPr>
              <a:buFont typeface="Arial" pitchFamily="34" charset="0"/>
              <a:buChar char="•"/>
            </a:pPr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Special shape of vacuum Chamber</a:t>
            </a:r>
          </a:p>
          <a:p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      An </a:t>
            </a:r>
            <a:r>
              <a:rPr lang="en-GB" dirty="0" err="1">
                <a:solidFill>
                  <a:schemeClr val="tx1"/>
                </a:solidFill>
                <a:sym typeface="Symbol" pitchFamily="18" charset="2"/>
              </a:rPr>
              <a:t>antichamber</a:t>
            </a:r>
            <a:r>
              <a:rPr lang="en-GB" dirty="0">
                <a:solidFill>
                  <a:schemeClr val="tx1"/>
                </a:solidFill>
                <a:sym typeface="Symbol" pitchFamily="18" charset="2"/>
              </a:rPr>
              <a:t> allows reducing PE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D11CC-745F-47F9-938D-FEA5EB30550C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7843" y="1148550"/>
            <a:ext cx="2340385" cy="175528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245825" y="3030385"/>
            <a:ext cx="2656959" cy="1648502"/>
            <a:chOff x="3323858" y="4911978"/>
            <a:chExt cx="2291511" cy="1948787"/>
          </a:xfrm>
        </p:grpSpPr>
        <p:grpSp>
          <p:nvGrpSpPr>
            <p:cNvPr id="9" name="Group 8"/>
            <p:cNvGrpSpPr/>
            <p:nvPr/>
          </p:nvGrpSpPr>
          <p:grpSpPr>
            <a:xfrm>
              <a:off x="3519860" y="4911978"/>
              <a:ext cx="2095509" cy="1948787"/>
              <a:chOff x="2418768" y="2175674"/>
              <a:chExt cx="2095509" cy="1948787"/>
            </a:xfrm>
          </p:grpSpPr>
          <p:pic>
            <p:nvPicPr>
              <p:cNvPr id="11" name="Picture 10" descr="MBA_SC#1_B_5kx.tif"/>
              <p:cNvPicPr>
                <a:picLocks noChangeAspect="1"/>
              </p:cNvPicPr>
              <p:nvPr/>
            </p:nvPicPr>
            <p:blipFill>
              <a:blip r:embed="rId3" cstate="print"/>
              <a:srcRect l="54545" t="21818" b="21818"/>
              <a:stretch>
                <a:fillRect/>
              </a:stretch>
            </p:blipFill>
            <p:spPr bwMode="auto">
              <a:xfrm>
                <a:off x="2418768" y="2175674"/>
                <a:ext cx="2095509" cy="19487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1" descr="MBA_SC#1_B_5kx.tif"/>
              <p:cNvPicPr>
                <a:picLocks noChangeAspect="1"/>
              </p:cNvPicPr>
              <p:nvPr/>
            </p:nvPicPr>
            <p:blipFill>
              <a:blip r:embed="rId3" cstate="print"/>
              <a:srcRect l="764" t="90182" r="88364" b="1455"/>
              <a:stretch>
                <a:fillRect/>
              </a:stretch>
            </p:blipFill>
            <p:spPr bwMode="auto">
              <a:xfrm>
                <a:off x="3772867" y="3723901"/>
                <a:ext cx="501241" cy="28913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</p:grpSp>
        <p:sp>
          <p:nvSpPr>
            <p:cNvPr id="10" name="TextBox 124"/>
            <p:cNvSpPr txBox="1"/>
            <p:nvPr/>
          </p:nvSpPr>
          <p:spPr>
            <a:xfrm>
              <a:off x="3323858" y="4964764"/>
              <a:ext cx="1152128" cy="664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ormal</a:t>
              </a:r>
            </a:p>
            <a:p>
              <a:pPr algn="ctr"/>
              <a:r>
                <a:rPr lang="en-US" sz="1200" b="1" i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coating</a:t>
              </a:r>
              <a:endParaRPr lang="en-US" sz="1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64" t="10193" r="41013" b="58849"/>
          <a:stretch>
            <a:fillRect/>
          </a:stretch>
        </p:blipFill>
        <p:spPr bwMode="auto">
          <a:xfrm>
            <a:off x="3003588" y="4049178"/>
            <a:ext cx="2070024" cy="229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\\Engserve\projects\226 ILC Damping Rings\ILC Damping Rings Work Package (WP)\MENG - Mechanical Engineering\Presentations (prs)\Wiggler IPAC images\226-10833_04.jp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583" y="4069945"/>
            <a:ext cx="2616734" cy="1577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352" y="4776477"/>
            <a:ext cx="2301432" cy="184114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6468" y="4049178"/>
            <a:ext cx="2715601" cy="203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23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159E85F-170D-B94D-BA35-E3F2E3C164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24146" y="4127252"/>
            <a:ext cx="8567854" cy="27307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1A39C34-E01A-FD49-8603-2E8AE6BB5606}"/>
              </a:ext>
            </a:extLst>
          </p:cNvPr>
          <p:cNvSpPr txBox="1"/>
          <p:nvPr/>
        </p:nvSpPr>
        <p:spPr>
          <a:xfrm>
            <a:off x="515938" y="2575955"/>
            <a:ext cx="9149499" cy="14465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GB" sz="4400" b="1" dirty="0" smtClean="0">
                <a:solidFill>
                  <a:srgbClr val="996600"/>
                </a:solidFill>
              </a:rPr>
              <a:t>Non Evaporable Getter </a:t>
            </a:r>
            <a:r>
              <a:rPr lang="en-GB" sz="4400" b="1" dirty="0">
                <a:solidFill>
                  <a:srgbClr val="996600"/>
                </a:solidFill>
              </a:rPr>
              <a:t>As Low SEY Thin Film</a:t>
            </a:r>
            <a:endParaRPr lang="en-US" sz="4400" b="1" spc="-15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9DA41C-8BD1-2C47-A5C2-2F23DC884D7F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5938" y="412403"/>
            <a:ext cx="3770785" cy="96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20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5601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What is NEG?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177039"/>
            <a:ext cx="11059633" cy="4351338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GB" dirty="0" smtClean="0"/>
              <a:t> NEG coating is thin film of one or several </a:t>
            </a:r>
            <a:r>
              <a:rPr lang="en-GB" dirty="0"/>
              <a:t>reactive metals or </a:t>
            </a:r>
            <a:r>
              <a:rPr lang="en-GB" dirty="0" smtClean="0"/>
              <a:t>alloy which </a:t>
            </a:r>
            <a:r>
              <a:rPr lang="en-GB" dirty="0" smtClean="0">
                <a:solidFill>
                  <a:srgbClr val="1E5DF8"/>
                </a:solidFill>
              </a:rPr>
              <a:t>capture</a:t>
            </a:r>
            <a:r>
              <a:rPr lang="en-GB" dirty="0" smtClean="0"/>
              <a:t> gases, such as </a:t>
            </a:r>
            <a:r>
              <a:rPr lang="en-GB" dirty="0">
                <a:solidFill>
                  <a:srgbClr val="1E5DF8"/>
                </a:solidFill>
              </a:rPr>
              <a:t>H2O, CO, CO2, O2 and N2</a:t>
            </a:r>
            <a:r>
              <a:rPr lang="en-GB" dirty="0"/>
              <a:t>. by a </a:t>
            </a:r>
            <a:r>
              <a:rPr lang="en-GB" b="1" dirty="0">
                <a:solidFill>
                  <a:srgbClr val="1E5DF8"/>
                </a:solidFill>
              </a:rPr>
              <a:t>chemical </a:t>
            </a:r>
            <a:r>
              <a:rPr lang="en-GB" b="1" dirty="0" smtClean="0">
                <a:solidFill>
                  <a:srgbClr val="1E5DF8"/>
                </a:solidFill>
              </a:rPr>
              <a:t> reaction </a:t>
            </a:r>
            <a:r>
              <a:rPr lang="en-GB" dirty="0"/>
              <a:t>on </a:t>
            </a:r>
            <a:r>
              <a:rPr lang="en-GB" dirty="0" smtClean="0"/>
              <a:t>their active </a:t>
            </a:r>
            <a:r>
              <a:rPr lang="en-GB" dirty="0"/>
              <a:t>surfac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/>
              <a:t> The reaction generates </a:t>
            </a:r>
            <a:r>
              <a:rPr lang="en-GB" dirty="0">
                <a:solidFill>
                  <a:srgbClr val="1E5DF8"/>
                </a:solidFill>
              </a:rPr>
              <a:t>carbides/oxides/nitrides</a:t>
            </a:r>
            <a:r>
              <a:rPr lang="en-GB" dirty="0"/>
              <a:t> on the </a:t>
            </a:r>
            <a:r>
              <a:rPr lang="en-GB" dirty="0" smtClean="0"/>
              <a:t>film getter</a:t>
            </a:r>
            <a:endParaRPr lang="en-GB" dirty="0"/>
          </a:p>
          <a:p>
            <a:pPr marL="0" indent="0">
              <a:buNone/>
            </a:pPr>
            <a:r>
              <a:rPr lang="en-GB" dirty="0" smtClean="0"/>
              <a:t>     surface</a:t>
            </a:r>
            <a:r>
              <a:rPr lang="en-GB" dirty="0"/>
              <a:t>: Gases are </a:t>
            </a:r>
            <a:r>
              <a:rPr lang="en-GB" b="1" dirty="0">
                <a:solidFill>
                  <a:srgbClr val="1E5DF8"/>
                </a:solidFill>
              </a:rPr>
              <a:t>permanently removed </a:t>
            </a:r>
            <a:r>
              <a:rPr lang="en-GB" dirty="0"/>
              <a:t>from the vacuum</a:t>
            </a:r>
          </a:p>
          <a:p>
            <a:pPr marL="0" indent="0">
              <a:buNone/>
            </a:pPr>
            <a:r>
              <a:rPr lang="en-GB" dirty="0" smtClean="0"/>
              <a:t>     system</a:t>
            </a:r>
            <a:r>
              <a:rPr lang="en-GB" dirty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/>
              <a:t> </a:t>
            </a:r>
            <a:r>
              <a:rPr lang="en-GB" dirty="0" smtClean="0"/>
              <a:t> </a:t>
            </a:r>
            <a:r>
              <a:rPr lang="en-GB" b="1" dirty="0" smtClean="0">
                <a:solidFill>
                  <a:srgbClr val="1E5DF8"/>
                </a:solidFill>
              </a:rPr>
              <a:t>Hydrogen</a:t>
            </a:r>
            <a:r>
              <a:rPr lang="en-GB" b="1" dirty="0" smtClean="0"/>
              <a:t> </a:t>
            </a:r>
            <a:r>
              <a:rPr lang="en-GB" dirty="0"/>
              <a:t>does not react to form a chemical compound but</a:t>
            </a:r>
          </a:p>
          <a:p>
            <a:pPr marL="0" indent="0">
              <a:buNone/>
            </a:pPr>
            <a:r>
              <a:rPr lang="en-GB" dirty="0" smtClean="0"/>
              <a:t>     dissolves </a:t>
            </a:r>
            <a:r>
              <a:rPr lang="en-GB" dirty="0"/>
              <a:t>in the bulk of the getter </a:t>
            </a:r>
            <a:r>
              <a:rPr lang="en-GB" dirty="0">
                <a:solidFill>
                  <a:srgbClr val="1E5DF8"/>
                </a:solidFill>
              </a:rPr>
              <a:t>forming a </a:t>
            </a:r>
            <a:r>
              <a:rPr lang="en-GB" b="1" dirty="0">
                <a:solidFill>
                  <a:srgbClr val="1E5DF8"/>
                </a:solidFill>
              </a:rPr>
              <a:t>solid solution</a:t>
            </a:r>
            <a:r>
              <a:rPr lang="en-GB" dirty="0"/>
              <a:t>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/>
              <a:t> </a:t>
            </a:r>
            <a:r>
              <a:rPr lang="en-GB" dirty="0" smtClean="0"/>
              <a:t> A </a:t>
            </a:r>
            <a:r>
              <a:rPr lang="en-GB" dirty="0"/>
              <a:t>getter does not pump noble gases as they do not chemically</a:t>
            </a:r>
          </a:p>
          <a:p>
            <a:pPr marL="0" indent="0">
              <a:buNone/>
            </a:pPr>
            <a:r>
              <a:rPr lang="en-GB" dirty="0" smtClean="0"/>
              <a:t>     react</a:t>
            </a:r>
            <a:r>
              <a:rPr lang="en-GB" dirty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2ADCB-7FC5-497D-8E69-E62C66EF3661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28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9264" y="22225"/>
            <a:ext cx="7274535" cy="777875"/>
          </a:xfrm>
        </p:spPr>
        <p:txBody>
          <a:bodyPr>
            <a:normAutofit/>
          </a:bodyPr>
          <a:lstStyle/>
          <a:p>
            <a:r>
              <a:rPr lang="en-GB" sz="3600" dirty="0"/>
              <a:t>Deposition metho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04783" y="6436658"/>
            <a:ext cx="2114550" cy="365125"/>
          </a:xfrm>
        </p:spPr>
        <p:txBody>
          <a:bodyPr/>
          <a:lstStyle/>
          <a:p>
            <a:fld id="{797F283D-367A-46BF-B885-C6CA8E184344}" type="datetime1">
              <a:rPr lang="en-US" smtClean="0"/>
              <a:t>9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3229" y="1075068"/>
            <a:ext cx="4142825" cy="5328132"/>
          </a:xfrm>
          <a:prstGeom prst="rect">
            <a:avLst/>
          </a:prstGeom>
        </p:spPr>
      </p:pic>
      <p:pic>
        <p:nvPicPr>
          <p:cNvPr id="14" name="Picture 6" descr="magnetron sputteri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099" y="1497136"/>
            <a:ext cx="4811712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54064" y="1126103"/>
            <a:ext cx="502178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2000" b="1" dirty="0" smtClean="0">
                <a:solidFill>
                  <a:srgbClr val="3333FF"/>
                </a:solidFill>
                <a:latin typeface="Calibri" pitchFamily="34" charset="0"/>
              </a:rPr>
              <a:t>Commonly used planar </a:t>
            </a:r>
            <a:r>
              <a:rPr lang="en-GB" sz="2000" b="1" dirty="0">
                <a:solidFill>
                  <a:srgbClr val="3333FF"/>
                </a:solidFill>
                <a:latin typeface="Calibri" pitchFamily="34" charset="0"/>
              </a:rPr>
              <a:t>magnetron deposition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031506" y="749467"/>
            <a:ext cx="60260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000" b="1" dirty="0">
                <a:solidFill>
                  <a:srgbClr val="00B050"/>
                </a:solidFill>
                <a:latin typeface="Calibri" pitchFamily="34" charset="0"/>
              </a:rPr>
              <a:t>Cylindrical magnetron </a:t>
            </a:r>
            <a:r>
              <a:rPr lang="en-GB" sz="2000" b="1" dirty="0" smtClean="0">
                <a:solidFill>
                  <a:srgbClr val="00B050"/>
                </a:solidFill>
                <a:latin typeface="Calibri" pitchFamily="34" charset="0"/>
              </a:rPr>
              <a:t>deposition for vacuum chambers</a:t>
            </a:r>
            <a:endParaRPr lang="en-GB" sz="2000" b="1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22720" y="5352684"/>
            <a:ext cx="52531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000" dirty="0" smtClean="0">
                <a:solidFill>
                  <a:srgbClr val="FF0000"/>
                </a:solidFill>
                <a:latin typeface="Calibri" pitchFamily="34" charset="0"/>
              </a:rPr>
              <a:t>Not suitable for coating inside accelerator’s vacuum chambers </a:t>
            </a:r>
            <a:endParaRPr lang="en-GB" sz="20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94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7998"/>
            <a:ext cx="11112500" cy="650875"/>
          </a:xfrm>
        </p:spPr>
        <p:txBody>
          <a:bodyPr>
            <a:normAutofit/>
          </a:bodyPr>
          <a:lstStyle/>
          <a:p>
            <a:r>
              <a:rPr lang="en-GB" sz="3600" dirty="0" smtClean="0"/>
              <a:t>NEG in different structure and layered structure</a:t>
            </a:r>
            <a:endParaRPr lang="en-GB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1BAFC-01B1-498F-AE63-19447FACB600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073888" y="1449734"/>
            <a:ext cx="778028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dirty="0" smtClean="0"/>
              <a:t>As  Nitride  layer it act as a true hydrogen barrier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dirty="0" smtClean="0"/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dirty="0" smtClean="0"/>
              <a:t>In </a:t>
            </a:r>
            <a:r>
              <a:rPr lang="en-GB" dirty="0"/>
              <a:t>a dense structure, it acts as </a:t>
            </a:r>
            <a:r>
              <a:rPr lang="en-GB" dirty="0" smtClean="0"/>
              <a:t>barrier (reservoir) </a:t>
            </a:r>
            <a:r>
              <a:rPr lang="en-GB" dirty="0"/>
              <a:t>between a vacuum chamber material and an inner vacuum hence even in non-activated state it provides lower residual gas pressure. </a:t>
            </a:r>
            <a:endParaRPr lang="en-GB" dirty="0" smtClean="0"/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dirty="0"/>
              <a:t>In a columnar structure, it has a large surface area, hence, a fully coated vacuum chamber has large distributed pumping speed, the benefit of this is essential for the narrow vessels with a limited vacuum conductance</a:t>
            </a:r>
            <a:r>
              <a:rPr lang="en-GB" dirty="0" smtClean="0"/>
              <a:t>.  </a:t>
            </a:r>
          </a:p>
          <a:p>
            <a:pPr marL="285750" lvl="0" indent="-285750">
              <a:buFont typeface="Wingdings" panose="05000000000000000000" pitchFamily="2" charset="2"/>
              <a:buChar char="Ø"/>
            </a:pPr>
            <a:endParaRPr lang="en-GB" dirty="0"/>
          </a:p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GB" dirty="0"/>
              <a:t>In activated state, the NEG coating has low secondary electron (SEY) yield that helps to supress electron </a:t>
            </a:r>
            <a:r>
              <a:rPr lang="en-GB" dirty="0" err="1"/>
              <a:t>multipacting</a:t>
            </a:r>
            <a:r>
              <a:rPr lang="en-GB" dirty="0"/>
              <a:t> and electron cloud in high intensity accelerator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4168" y="1016000"/>
            <a:ext cx="2649764" cy="19873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4168" y="4908560"/>
            <a:ext cx="2719942" cy="17206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4168" y="3046643"/>
            <a:ext cx="2696685" cy="1785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21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13383"/>
            <a:ext cx="10515600" cy="688975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 smtClean="0"/>
              <a:t>Si</a:t>
            </a:r>
            <a:r>
              <a:rPr lang="en-GB" sz="4000" dirty="0" smtClean="0"/>
              <a:t>ngle Element NEG</a:t>
            </a:r>
            <a:endParaRPr lang="en-GB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02BF60-1484-4E69-B660-7AA3DA45AFBC}" type="datetime1">
              <a:rPr lang="en-US" smtClean="0"/>
              <a:t>9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ECLOUD WORKSHOP 2022, ELBA, ITAL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AAB195-B577-5546-8349-9DDA93B6129E}" type="slidenum">
              <a:rPr lang="en-US" smtClean="0"/>
              <a:t>9</a:t>
            </a:fld>
            <a:endParaRPr lang="en-US"/>
          </a:p>
        </p:txBody>
      </p:sp>
      <p:pic>
        <p:nvPicPr>
          <p:cNvPr id="7" name="Content Placeholder 3" descr="Ti 100k Ti.t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984734" y="1064613"/>
            <a:ext cx="2296108" cy="2188478"/>
          </a:xfrm>
        </p:spPr>
      </p:pic>
      <p:pic>
        <p:nvPicPr>
          <p:cNvPr id="8" name="Picture 7" descr="Si 100k  ZR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5782" y="1042386"/>
            <a:ext cx="2336800" cy="2146044"/>
          </a:xfrm>
          <a:prstGeom prst="rect">
            <a:avLst/>
          </a:prstGeom>
        </p:spPr>
      </p:pic>
      <p:pic>
        <p:nvPicPr>
          <p:cNvPr id="9" name="Picture 8" descr="100k comb sp01 Vanadium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86500" y="1019270"/>
            <a:ext cx="2324100" cy="2169160"/>
          </a:xfrm>
          <a:prstGeom prst="rect">
            <a:avLst/>
          </a:prstGeom>
        </p:spPr>
      </p:pic>
      <p:pic>
        <p:nvPicPr>
          <p:cNvPr id="10" name="Picture 9" descr="Si 100k  Hf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782720" y="1009977"/>
            <a:ext cx="2398959" cy="223061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49400" y="2755900"/>
            <a:ext cx="46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chemeClr val="bg2"/>
                </a:solidFill>
              </a:rPr>
              <a:t>Ti</a:t>
            </a:r>
            <a:endParaRPr lang="en-GB" b="1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6200" y="2781300"/>
            <a:ext cx="55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chemeClr val="bg2"/>
                </a:solidFill>
              </a:rPr>
              <a:t>Zr</a:t>
            </a:r>
            <a:endParaRPr lang="en-GB" b="1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2768600"/>
            <a:ext cx="59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372600" y="27813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chemeClr val="bg1"/>
                </a:solidFill>
              </a:rPr>
              <a:t>Hf</a:t>
            </a:r>
            <a:endParaRPr lang="en-GB" b="1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5"/>
          <a:stretch/>
        </p:blipFill>
        <p:spPr bwMode="auto">
          <a:xfrm>
            <a:off x="6597191" y="3253091"/>
            <a:ext cx="5276850" cy="31235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761" y="3151640"/>
            <a:ext cx="5274310" cy="288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12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nt and logo master">
  <a:themeElements>
    <a:clrScheme name="STFC theme">
      <a:dk1>
        <a:srgbClr val="2E2C61"/>
      </a:dk1>
      <a:lt1>
        <a:srgbClr val="FFFFFF"/>
      </a:lt1>
      <a:dk2>
        <a:srgbClr val="2E2C61"/>
      </a:dk2>
      <a:lt2>
        <a:srgbClr val="FFFFFF"/>
      </a:lt2>
      <a:accent1>
        <a:srgbClr val="1E5DF8"/>
      </a:accent1>
      <a:accent2>
        <a:srgbClr val="003088"/>
      </a:accent2>
      <a:accent3>
        <a:srgbClr val="F08900"/>
      </a:accent3>
      <a:accent4>
        <a:srgbClr val="616161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ont WITHOUT logo master">
  <a:themeElements>
    <a:clrScheme name="STFC theme">
      <a:dk1>
        <a:srgbClr val="2E2C61"/>
      </a:dk1>
      <a:lt1>
        <a:srgbClr val="FFFFFF"/>
      </a:lt1>
      <a:dk2>
        <a:srgbClr val="2E2C61"/>
      </a:dk2>
      <a:lt2>
        <a:srgbClr val="FFFFFF"/>
      </a:lt2>
      <a:accent1>
        <a:srgbClr val="1E5DF8"/>
      </a:accent1>
      <a:accent2>
        <a:srgbClr val="003088"/>
      </a:accent2>
      <a:accent3>
        <a:srgbClr val="F08900"/>
      </a:accent3>
      <a:accent4>
        <a:srgbClr val="616161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Lucida Grande"/>
        <a:ea typeface="ヒラギノ角ゴ Pro W3"/>
        <a:cs typeface=""/>
      </a:majorFont>
      <a:minorFont>
        <a:latin typeface="Lucida Grande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Grande" pitchFamily="84" charset="0"/>
            <a:ea typeface="ヒラギノ角ゴ Pro W3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Grande" pitchFamily="84" charset="0"/>
            <a:ea typeface="ヒラギノ角ゴ Pro W3" pitchFamily="8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79</TotalTime>
  <Words>2005</Words>
  <Application>Microsoft Office PowerPoint</Application>
  <PresentationFormat>Widescreen</PresentationFormat>
  <Paragraphs>358</Paragraphs>
  <Slides>3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SimSun</vt:lpstr>
      <vt:lpstr>Arial</vt:lpstr>
      <vt:lpstr>Arial Regular</vt:lpstr>
      <vt:lpstr>Calibri</vt:lpstr>
      <vt:lpstr>Cambria Math</vt:lpstr>
      <vt:lpstr>Lucida Grande</vt:lpstr>
      <vt:lpstr>Symbol</vt:lpstr>
      <vt:lpstr>Times New Roman</vt:lpstr>
      <vt:lpstr>Wingdings</vt:lpstr>
      <vt:lpstr>ヒラギノ角ゴ Pro W3</vt:lpstr>
      <vt:lpstr>Font and logo master</vt:lpstr>
      <vt:lpstr>Font WITHOUT logo master</vt:lpstr>
      <vt:lpstr>1_Blank Presentation</vt:lpstr>
      <vt:lpstr>Equation</vt:lpstr>
      <vt:lpstr>PowerPoint Presentation</vt:lpstr>
      <vt:lpstr>Outline</vt:lpstr>
      <vt:lpstr>What is Multipactor</vt:lpstr>
      <vt:lpstr> Mitigation method </vt:lpstr>
      <vt:lpstr>PowerPoint Presentation</vt:lpstr>
      <vt:lpstr>What is NEG? </vt:lpstr>
      <vt:lpstr>Deposition methods</vt:lpstr>
      <vt:lpstr>NEG in different structure and layered structure</vt:lpstr>
      <vt:lpstr>Single Element NEG</vt:lpstr>
      <vt:lpstr> Binary and Ternary Alloy NEG</vt:lpstr>
      <vt:lpstr>Quaternary TiZrVHf from Alloy rod</vt:lpstr>
      <vt:lpstr>PowerPoint Presentation</vt:lpstr>
      <vt:lpstr>Pumping properties measurement method</vt:lpstr>
      <vt:lpstr>Pumping performance of Various Studied NEG</vt:lpstr>
      <vt:lpstr>Pumping performance of Columnar vs Dense</vt:lpstr>
      <vt:lpstr>Effect of activation duration  and substrate</vt:lpstr>
      <vt:lpstr>PowerPoint Presentation</vt:lpstr>
      <vt:lpstr>ESD measurement method</vt:lpstr>
      <vt:lpstr>ESD Measurement of TiZrVHf on SS</vt:lpstr>
      <vt:lpstr>ESD from Zr Coating</vt:lpstr>
      <vt:lpstr>PowerPoint Presentation</vt:lpstr>
      <vt:lpstr>RF Surface Resistance</vt:lpstr>
      <vt:lpstr>RF Surface Resistance Measurement at 9 GHz </vt:lpstr>
      <vt:lpstr>PowerPoint Presentation</vt:lpstr>
      <vt:lpstr>Pumping properties of conductive NEG coating</vt:lpstr>
      <vt:lpstr>SEY and Sheet Resistance of TiZrVHfCu</vt:lpstr>
      <vt:lpstr> Activation of TiZrVAg and RF Surface Resistance</vt:lpstr>
      <vt:lpstr>PowerPoint Presentation</vt:lpstr>
      <vt:lpstr>Old PSD data</vt:lpstr>
      <vt:lpstr>TLS BL19B Beamline Parameters</vt:lpstr>
      <vt:lpstr>PSD-Yield vs Photon Dose</vt:lpstr>
      <vt:lpstr>PSD-Yield RGA vs. Beam Dose(Ah)</vt:lpstr>
      <vt:lpstr>Summ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ilip Millard</dc:creator>
  <cp:lastModifiedBy>Valizadeh, Reza (STFC,DL,AST)</cp:lastModifiedBy>
  <cp:revision>503</cp:revision>
  <cp:lastPrinted>2019-10-02T08:27:37Z</cp:lastPrinted>
  <dcterms:created xsi:type="dcterms:W3CDTF">2019-09-17T08:04:08Z</dcterms:created>
  <dcterms:modified xsi:type="dcterms:W3CDTF">2022-09-27T22:09:54Z</dcterms:modified>
</cp:coreProperties>
</file>